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910541" w14:textId="77777777" w:rsidR="006C695F" w:rsidRDefault="006C695F" w:rsidP="002C6D11">
      <w:pPr>
        <w:spacing w:before="60" w:after="60" w:line="240" w:lineRule="auto"/>
        <w:jc w:val="center"/>
        <w:rPr>
          <w:rFonts w:ascii="Times New Roman" w:eastAsia="Arial" w:hAnsi="Times New Roman" w:cs="Times New Roman"/>
          <w:b/>
          <w:sz w:val="28"/>
          <w:szCs w:val="28"/>
        </w:rPr>
      </w:pPr>
    </w:p>
    <w:p w14:paraId="1C83920A" w14:textId="0F14AD4E" w:rsidR="00BF5B32" w:rsidRPr="00C41D93" w:rsidRDefault="001743E2" w:rsidP="002C6D11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Arial" w:hAnsi="Times New Roman" w:cs="Times New Roman"/>
          <w:b/>
          <w:sz w:val="28"/>
          <w:szCs w:val="28"/>
        </w:rPr>
        <w:t>BÀI 8</w:t>
      </w:r>
      <w:r w:rsidR="00BF5B32" w:rsidRPr="00C41D93">
        <w:rPr>
          <w:rFonts w:ascii="Times New Roman" w:eastAsia="Arial" w:hAnsi="Times New Roman" w:cs="Times New Roman"/>
          <w:b/>
          <w:sz w:val="28"/>
          <w:szCs w:val="28"/>
        </w:rPr>
        <w:t xml:space="preserve">: </w:t>
      </w:r>
      <w:r>
        <w:rPr>
          <w:rFonts w:ascii="Times New Roman" w:eastAsia="Arial" w:hAnsi="Times New Roman" w:cs="Times New Roman"/>
          <w:b/>
          <w:sz w:val="28"/>
          <w:szCs w:val="28"/>
        </w:rPr>
        <w:t>ĐƯỜNG VUÔNG GÓC VÀ ĐƯỜNG XIÊN</w:t>
      </w:r>
      <w:r w:rsidR="00BF5B32" w:rsidRPr="00C41D93">
        <w:rPr>
          <w:rFonts w:ascii="Times New Roman" w:eastAsia="Arial" w:hAnsi="Times New Roman" w:cs="Times New Roman"/>
          <w:b/>
          <w:sz w:val="28"/>
          <w:szCs w:val="28"/>
        </w:rPr>
        <w:t xml:space="preserve"> </w:t>
      </w:r>
    </w:p>
    <w:p w14:paraId="7E86542F" w14:textId="272CF1BC" w:rsidR="002666E3" w:rsidRPr="00C41D93" w:rsidRDefault="002666E3" w:rsidP="002C6D11">
      <w:pPr>
        <w:spacing w:before="60" w:after="60" w:line="240" w:lineRule="auto"/>
        <w:jc w:val="center"/>
        <w:rPr>
          <w:rFonts w:ascii="Times New Roman" w:eastAsia="Arial" w:hAnsi="Times New Roman" w:cs="Times New Roman"/>
          <w:bCs/>
          <w:sz w:val="28"/>
          <w:szCs w:val="28"/>
        </w:rPr>
      </w:pPr>
      <w:r w:rsidRPr="00C41D93">
        <w:rPr>
          <w:rFonts w:ascii="Times New Roman" w:eastAsia="Arial" w:hAnsi="Times New Roman" w:cs="Times New Roman"/>
          <w:bCs/>
          <w:sz w:val="28"/>
          <w:szCs w:val="28"/>
        </w:rPr>
        <w:t xml:space="preserve">Môn học: </w:t>
      </w:r>
      <w:r w:rsidR="001743E2">
        <w:rPr>
          <w:rFonts w:ascii="Times New Roman" w:eastAsia="Arial" w:hAnsi="Times New Roman" w:cs="Times New Roman"/>
          <w:bCs/>
          <w:sz w:val="28"/>
          <w:szCs w:val="28"/>
        </w:rPr>
        <w:t>Toán</w:t>
      </w:r>
      <w:r w:rsidRPr="00C41D93">
        <w:rPr>
          <w:rFonts w:ascii="Times New Roman" w:eastAsia="Arial" w:hAnsi="Times New Roman" w:cs="Times New Roman"/>
          <w:bCs/>
          <w:sz w:val="28"/>
          <w:szCs w:val="28"/>
        </w:rPr>
        <w:t xml:space="preserve"> - Lớ</w:t>
      </w:r>
      <w:r w:rsidR="001743E2">
        <w:rPr>
          <w:rFonts w:ascii="Times New Roman" w:eastAsia="Arial" w:hAnsi="Times New Roman" w:cs="Times New Roman"/>
          <w:bCs/>
          <w:sz w:val="28"/>
          <w:szCs w:val="28"/>
        </w:rPr>
        <w:t>p: 7</w:t>
      </w:r>
    </w:p>
    <w:p w14:paraId="02588504" w14:textId="193E4B51" w:rsidR="002666E3" w:rsidRPr="00C41D93" w:rsidRDefault="002666E3" w:rsidP="002C6D11">
      <w:pPr>
        <w:spacing w:before="60" w:after="60" w:line="240" w:lineRule="auto"/>
        <w:jc w:val="center"/>
        <w:rPr>
          <w:rFonts w:ascii="Times New Roman" w:eastAsia="Arial" w:hAnsi="Times New Roman" w:cs="Times New Roman"/>
          <w:bCs/>
          <w:sz w:val="28"/>
          <w:szCs w:val="28"/>
        </w:rPr>
      </w:pPr>
      <w:r w:rsidRPr="00C41D93">
        <w:rPr>
          <w:rFonts w:ascii="Times New Roman" w:eastAsia="Arial" w:hAnsi="Times New Roman" w:cs="Times New Roman"/>
          <w:bCs/>
          <w:sz w:val="28"/>
          <w:szCs w:val="28"/>
        </w:rPr>
        <w:t>Thời gian thực hiệ</w:t>
      </w:r>
      <w:r w:rsidR="001743E2">
        <w:rPr>
          <w:rFonts w:ascii="Times New Roman" w:eastAsia="Arial" w:hAnsi="Times New Roman" w:cs="Times New Roman"/>
          <w:bCs/>
          <w:sz w:val="28"/>
          <w:szCs w:val="28"/>
        </w:rPr>
        <w:t>n: 02</w:t>
      </w:r>
      <w:r w:rsidRPr="00C41D93">
        <w:rPr>
          <w:rFonts w:ascii="Times New Roman" w:eastAsia="Arial" w:hAnsi="Times New Roman" w:cs="Times New Roman"/>
          <w:bCs/>
          <w:sz w:val="28"/>
          <w:szCs w:val="28"/>
        </w:rPr>
        <w:t xml:space="preserve"> tiết</w:t>
      </w:r>
    </w:p>
    <w:p w14:paraId="18F39A56" w14:textId="77777777" w:rsidR="002666E3" w:rsidRPr="00C41D93" w:rsidRDefault="002666E3" w:rsidP="002C6D11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54748B58" w14:textId="77777777" w:rsidR="00D34D2C" w:rsidRPr="00C41D93" w:rsidRDefault="00D34D2C" w:rsidP="002C6D11">
      <w:pPr>
        <w:spacing w:before="60" w:after="60" w:line="240" w:lineRule="auto"/>
        <w:ind w:left="709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  <w:t xml:space="preserve">I. </w:t>
      </w:r>
      <w:r w:rsidR="00F110EA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  <w:t>Mục tiêu</w:t>
      </w:r>
      <w:r w:rsidR="00934CB8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:</w:t>
      </w:r>
      <w:r w:rsidRPr="00C41D93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br/>
      </w:r>
      <w:r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vi-VN"/>
        </w:rPr>
        <w:t>1. Kiến thức</w:t>
      </w:r>
      <w:r w:rsidR="00F110EA"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  <w:t>:</w:t>
      </w:r>
    </w:p>
    <w:p w14:paraId="04076E30" w14:textId="77777777" w:rsidR="001743E2" w:rsidRDefault="001743E2" w:rsidP="002C6D11">
      <w:pPr>
        <w:pStyle w:val="Other0"/>
        <w:tabs>
          <w:tab w:val="left" w:pos="111"/>
        </w:tabs>
        <w:spacing w:before="60" w:after="6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1743E2">
        <w:rPr>
          <w:sz w:val="28"/>
          <w:szCs w:val="28"/>
        </w:rPr>
        <w:t>Nhận biết được khái niệm: đường vuông g</w:t>
      </w:r>
      <w:r>
        <w:rPr>
          <w:sz w:val="28"/>
          <w:szCs w:val="28"/>
        </w:rPr>
        <w:t>óc và đường xiên; khoảng cách từ</w:t>
      </w:r>
      <w:r w:rsidRPr="001743E2">
        <w:rPr>
          <w:sz w:val="28"/>
          <w:szCs w:val="28"/>
        </w:rPr>
        <w:t xml:space="preserve"> một điểm đến một đường thẳng. </w:t>
      </w:r>
    </w:p>
    <w:p w14:paraId="21EE1BEF" w14:textId="31DC5559" w:rsidR="001743E2" w:rsidRPr="001743E2" w:rsidRDefault="001743E2" w:rsidP="002C6D11">
      <w:pPr>
        <w:pStyle w:val="Other0"/>
        <w:tabs>
          <w:tab w:val="left" w:pos="111"/>
        </w:tabs>
        <w:spacing w:before="60" w:after="6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743E2">
        <w:rPr>
          <w:sz w:val="28"/>
          <w:szCs w:val="28"/>
        </w:rPr>
        <w:t>Giải thích được qu</w:t>
      </w:r>
      <w:r>
        <w:rPr>
          <w:sz w:val="28"/>
          <w:szCs w:val="28"/>
        </w:rPr>
        <w:t>an hệ giữa đường vuông góc và đư</w:t>
      </w:r>
      <w:r w:rsidRPr="001743E2">
        <w:rPr>
          <w:sz w:val="28"/>
          <w:szCs w:val="28"/>
        </w:rPr>
        <w:t>ờng xiên dựa trên mối quan hệ giữa cạnh và góc đối trong tam giác (đối diện với góc lớn hơn là cạnh lớn hơn và ngược lại).</w:t>
      </w:r>
    </w:p>
    <w:p w14:paraId="05FB9516" w14:textId="77777777" w:rsidR="003E1BF8" w:rsidRPr="00C41D93" w:rsidRDefault="003E1BF8" w:rsidP="002C6D11">
      <w:pPr>
        <w:spacing w:before="60" w:after="60" w:line="240" w:lineRule="auto"/>
        <w:ind w:firstLine="709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nl-NL"/>
        </w:rPr>
        <w:t>2</w:t>
      </w:r>
      <w:r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vi-VN"/>
        </w:rPr>
        <w:t xml:space="preserve">. </w:t>
      </w:r>
      <w:r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nl-NL"/>
        </w:rPr>
        <w:t>N</w:t>
      </w:r>
      <w:r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vi-VN"/>
        </w:rPr>
        <w:t>ăng lực</w:t>
      </w:r>
      <w:r w:rsidR="00F110EA"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  <w:t>:</w:t>
      </w:r>
    </w:p>
    <w:p w14:paraId="1F93135C" w14:textId="77777777" w:rsidR="00B87308" w:rsidRPr="00C41D93" w:rsidRDefault="002A57A9" w:rsidP="002C6D11">
      <w:pPr>
        <w:pStyle w:val="NormalWeb"/>
        <w:kinsoku w:val="0"/>
        <w:overflowPunct w:val="0"/>
        <w:spacing w:before="60" w:beforeAutospacing="0" w:after="60" w:afterAutospacing="0"/>
        <w:ind w:firstLine="709"/>
        <w:jc w:val="both"/>
        <w:textAlignment w:val="baseline"/>
        <w:rPr>
          <w:b/>
          <w:color w:val="000000"/>
          <w:sz w:val="28"/>
          <w:szCs w:val="28"/>
          <w:lang w:val="en-US"/>
        </w:rPr>
      </w:pPr>
      <w:r w:rsidRPr="00C41D93">
        <w:rPr>
          <w:b/>
          <w:color w:val="000000"/>
          <w:sz w:val="28"/>
          <w:szCs w:val="28"/>
        </w:rPr>
        <w:t>2.1.</w:t>
      </w:r>
      <w:r w:rsidR="00481423" w:rsidRPr="00C41D93">
        <w:rPr>
          <w:b/>
          <w:color w:val="000000"/>
          <w:sz w:val="28"/>
          <w:szCs w:val="28"/>
        </w:rPr>
        <w:t xml:space="preserve"> Năng lực chung: </w:t>
      </w:r>
    </w:p>
    <w:p w14:paraId="685A63E5" w14:textId="621A1856" w:rsidR="00B87308" w:rsidRPr="007A6100" w:rsidRDefault="00B87308" w:rsidP="002C6D11">
      <w:pPr>
        <w:spacing w:before="60" w:after="60" w:line="240" w:lineRule="auto"/>
        <w:ind w:firstLine="709"/>
        <w:contextualSpacing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7A6100">
        <w:rPr>
          <w:rFonts w:ascii="Times New Roman" w:eastAsia="Arial" w:hAnsi="Times New Roman" w:cs="Times New Roman"/>
          <w:b/>
          <w:bCs/>
          <w:i/>
          <w:sz w:val="28"/>
          <w:szCs w:val="28"/>
        </w:rPr>
        <w:t>- Năng lực tự chủ và tự học:</w:t>
      </w:r>
      <w:r w:rsidRPr="007A6100">
        <w:rPr>
          <w:rFonts w:ascii="Times New Roman" w:eastAsia="Arial" w:hAnsi="Times New Roman" w:cs="Times New Roman"/>
          <w:bCs/>
          <w:sz w:val="28"/>
          <w:szCs w:val="28"/>
        </w:rPr>
        <w:t xml:space="preserve"> tìm kiếm thông tin, đọc sách giáo khoa để tìm hiểu về</w:t>
      </w:r>
      <w:r w:rsidR="001743E2" w:rsidRPr="007A6100">
        <w:rPr>
          <w:rFonts w:ascii="Times New Roman" w:eastAsia="Arial" w:hAnsi="Times New Roman" w:cs="Times New Roman"/>
          <w:bCs/>
          <w:sz w:val="28"/>
          <w:szCs w:val="28"/>
        </w:rPr>
        <w:t xml:space="preserve"> </w:t>
      </w:r>
      <w:r w:rsidR="001743E2" w:rsidRPr="007A6100">
        <w:rPr>
          <w:rFonts w:ascii="Times New Roman" w:hAnsi="Times New Roman" w:cs="Times New Roman"/>
          <w:sz w:val="28"/>
          <w:szCs w:val="28"/>
        </w:rPr>
        <w:t>đường vuông góc và đường xiên</w:t>
      </w:r>
      <w:r w:rsidRPr="007A6100">
        <w:rPr>
          <w:rFonts w:ascii="Times New Roman" w:eastAsia="Arial" w:hAnsi="Times New Roman" w:cs="Times New Roman"/>
          <w:bCs/>
          <w:sz w:val="28"/>
          <w:szCs w:val="28"/>
        </w:rPr>
        <w:t>.</w:t>
      </w:r>
    </w:p>
    <w:p w14:paraId="6EB74039" w14:textId="70793FC7" w:rsidR="004A63DD" w:rsidRPr="007A6100" w:rsidRDefault="00B87308" w:rsidP="002C6D11">
      <w:pPr>
        <w:spacing w:before="60" w:after="60" w:line="240" w:lineRule="auto"/>
        <w:ind w:firstLine="709"/>
        <w:contextualSpacing/>
        <w:jc w:val="both"/>
        <w:rPr>
          <w:rFonts w:ascii="Times New Roman" w:eastAsia="Arial" w:hAnsi="Times New Roman" w:cs="Times New Roman"/>
          <w:bCs/>
          <w:sz w:val="28"/>
          <w:szCs w:val="28"/>
        </w:rPr>
      </w:pPr>
      <w:r w:rsidRPr="007A6100">
        <w:rPr>
          <w:rFonts w:ascii="Times New Roman" w:eastAsia="Arial" w:hAnsi="Times New Roman" w:cs="Times New Roman"/>
          <w:b/>
          <w:bCs/>
          <w:i/>
          <w:sz w:val="28"/>
          <w:szCs w:val="28"/>
        </w:rPr>
        <w:t>- Năng lực giao tiếp và hợp tác:</w:t>
      </w:r>
      <w:r w:rsidRPr="007A6100">
        <w:rPr>
          <w:rFonts w:ascii="Times New Roman" w:eastAsia="Arial" w:hAnsi="Times New Roman" w:cs="Times New Roman"/>
          <w:bCs/>
          <w:sz w:val="28"/>
          <w:szCs w:val="28"/>
        </w:rPr>
        <w:t xml:space="preserve"> </w:t>
      </w:r>
      <w:r w:rsidR="007A6100" w:rsidRPr="007A6100">
        <w:rPr>
          <w:rFonts w:ascii="Times New Roman" w:eastAsia="Arial" w:hAnsi="Times New Roman" w:cs="Times New Roman"/>
          <w:bCs/>
          <w:sz w:val="28"/>
          <w:szCs w:val="28"/>
        </w:rPr>
        <w:t>Tăng cường khả năng tương tác tích cực giữa các thành viên trong nhóm khi thực hiện nhiệm vụ học tập.</w:t>
      </w:r>
    </w:p>
    <w:p w14:paraId="0727CA77" w14:textId="10BC83BD" w:rsidR="003944E8" w:rsidRPr="007A6100" w:rsidRDefault="00B87308" w:rsidP="002C6D11">
      <w:pPr>
        <w:spacing w:before="60" w:after="60" w:line="240" w:lineRule="auto"/>
        <w:ind w:firstLine="709"/>
        <w:contextualSpacing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7A6100">
        <w:rPr>
          <w:rFonts w:ascii="Times New Roman" w:eastAsia="Arial" w:hAnsi="Times New Roman" w:cs="Times New Roman"/>
          <w:b/>
          <w:bCs/>
          <w:i/>
          <w:sz w:val="28"/>
          <w:szCs w:val="28"/>
        </w:rPr>
        <w:t>- Năng lực giải quyết vấn đề và sáng tạo:</w:t>
      </w:r>
      <w:r w:rsidRPr="007A6100">
        <w:rPr>
          <w:rFonts w:ascii="Times New Roman" w:eastAsia="Arial" w:hAnsi="Times New Roman" w:cs="Times New Roman"/>
          <w:bCs/>
          <w:sz w:val="28"/>
          <w:szCs w:val="28"/>
        </w:rPr>
        <w:t xml:space="preserve"> </w:t>
      </w:r>
      <w:r w:rsidR="007A6100" w:rsidRPr="007A6100">
        <w:rPr>
          <w:rFonts w:ascii="Times New Roman" w:eastAsia="Arial" w:hAnsi="Times New Roman" w:cs="Times New Roman"/>
          <w:bCs/>
          <w:sz w:val="28"/>
          <w:szCs w:val="28"/>
        </w:rPr>
        <w:t xml:space="preserve">Chủ động đề ra kế hoạch, cách thức giải quyết vấn đề thực tế liên quan đến </w:t>
      </w:r>
      <w:r w:rsidR="007A6100" w:rsidRPr="007A6100">
        <w:rPr>
          <w:rFonts w:ascii="Times New Roman" w:hAnsi="Times New Roman" w:cs="Times New Roman"/>
          <w:sz w:val="28"/>
          <w:szCs w:val="28"/>
        </w:rPr>
        <w:t>đường vuông góc và đường xiên</w:t>
      </w:r>
      <w:r w:rsidR="007A6100" w:rsidRPr="007A6100">
        <w:rPr>
          <w:rFonts w:ascii="Times New Roman" w:eastAsia="Arial" w:hAnsi="Times New Roman" w:cs="Times New Roman"/>
          <w:bCs/>
          <w:sz w:val="28"/>
          <w:szCs w:val="28"/>
        </w:rPr>
        <w:t>.</w:t>
      </w:r>
    </w:p>
    <w:p w14:paraId="1C8EDF2B" w14:textId="0C532A5B" w:rsidR="00794277" w:rsidRPr="00C41D93" w:rsidRDefault="002A57A9" w:rsidP="002C6D11">
      <w:pPr>
        <w:pBdr>
          <w:bar w:val="single" w:sz="4" w:color="auto"/>
        </w:pBdr>
        <w:spacing w:before="60" w:after="6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C41D93">
        <w:rPr>
          <w:rFonts w:ascii="Times New Roman" w:hAnsi="Times New Roman" w:cs="Times New Roman"/>
          <w:b/>
          <w:color w:val="000000"/>
          <w:sz w:val="28"/>
          <w:szCs w:val="28"/>
        </w:rPr>
        <w:t>2.2.</w:t>
      </w:r>
      <w:r w:rsidR="00481423" w:rsidRPr="00C41D93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Năng lực </w:t>
      </w:r>
      <w:r w:rsidR="009D4F4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đặc thù </w:t>
      </w:r>
      <w:r w:rsidR="001743E2">
        <w:rPr>
          <w:rFonts w:ascii="Times New Roman" w:hAnsi="Times New Roman" w:cs="Times New Roman"/>
          <w:b/>
          <w:color w:val="000000"/>
          <w:sz w:val="28"/>
          <w:szCs w:val="28"/>
        </w:rPr>
        <w:t>môn Toán</w:t>
      </w:r>
      <w:r w:rsidR="0028573D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481423" w:rsidRPr="00C41D93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</w:p>
    <w:p w14:paraId="1501C2D4" w14:textId="0FB9DD8B" w:rsidR="004C309C" w:rsidRPr="009D4F42" w:rsidRDefault="001309EF" w:rsidP="002C6D11">
      <w:pPr>
        <w:pBdr>
          <w:bar w:val="single" w:sz="4" w:color="auto"/>
        </w:pBdr>
        <w:spacing w:before="60" w:after="6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9D4F42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- Năng lực </w:t>
      </w:r>
      <w:r w:rsidR="009D4F42" w:rsidRPr="009D4F42">
        <w:rPr>
          <w:rFonts w:ascii="Times New Roman" w:hAnsi="Times New Roman" w:cs="Times New Roman"/>
          <w:i/>
          <w:color w:val="000000"/>
          <w:sz w:val="28"/>
          <w:szCs w:val="28"/>
        </w:rPr>
        <w:t>giải quyết vấn đề toán học</w:t>
      </w:r>
      <w:r w:rsidRPr="009D4F42">
        <w:rPr>
          <w:rFonts w:ascii="Times New Roman" w:hAnsi="Times New Roman" w:cs="Times New Roman"/>
          <w:i/>
          <w:color w:val="000000"/>
          <w:sz w:val="28"/>
          <w:szCs w:val="28"/>
        </w:rPr>
        <w:t>:</w:t>
      </w:r>
      <w:r w:rsidR="004C309C" w:rsidRPr="009D4F42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="009D4F42" w:rsidRPr="009D4F42">
        <w:rPr>
          <w:rFonts w:ascii="Times New Roman" w:hAnsi="Times New Roman" w:cs="Times New Roman"/>
          <w:sz w:val="28"/>
          <w:szCs w:val="28"/>
        </w:rPr>
        <w:t xml:space="preserve">Sử dụng được các kiến thức kĩ năng về đường vuông góc và đường xiên để giải quyết vấn đề. </w:t>
      </w:r>
      <w:r w:rsidR="004C309C" w:rsidRPr="009D4F42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</w:p>
    <w:p w14:paraId="64F5734B" w14:textId="7540238D" w:rsidR="001743E2" w:rsidRPr="009D4F42" w:rsidRDefault="009D4F42" w:rsidP="002C6D11">
      <w:pPr>
        <w:shd w:val="clear" w:color="auto" w:fill="FFFFFF"/>
        <w:spacing w:before="60" w:after="6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color w:val="111111"/>
          <w:sz w:val="28"/>
          <w:szCs w:val="28"/>
        </w:rPr>
      </w:pPr>
      <w:r w:rsidRPr="009D4F42">
        <w:rPr>
          <w:rFonts w:ascii="Times New Roman" w:eastAsia="Times New Roman" w:hAnsi="Times New Roman" w:cs="Times New Roman"/>
          <w:bCs/>
          <w:i/>
          <w:iCs/>
          <w:color w:val="111111"/>
          <w:sz w:val="28"/>
          <w:szCs w:val="28"/>
        </w:rPr>
        <w:t>-Năng lực s</w:t>
      </w:r>
      <w:r w:rsidR="001743E2" w:rsidRPr="001743E2">
        <w:rPr>
          <w:rFonts w:ascii="Times New Roman" w:eastAsia="Times New Roman" w:hAnsi="Times New Roman" w:cs="Times New Roman"/>
          <w:bCs/>
          <w:i/>
          <w:iCs/>
          <w:color w:val="111111"/>
          <w:sz w:val="28"/>
          <w:szCs w:val="28"/>
        </w:rPr>
        <w:t>ử dụng công cụ, phương tiện học toán</w:t>
      </w:r>
      <w:r w:rsidR="001743E2" w:rsidRPr="009D4F42">
        <w:rPr>
          <w:rFonts w:ascii="Times New Roman" w:eastAsia="Times New Roman" w:hAnsi="Times New Roman" w:cs="Times New Roman"/>
          <w:bCs/>
          <w:i/>
          <w:iCs/>
          <w:color w:val="111111"/>
          <w:sz w:val="28"/>
          <w:szCs w:val="28"/>
        </w:rPr>
        <w:t xml:space="preserve">: </w:t>
      </w:r>
      <w:r w:rsidR="001743E2" w:rsidRPr="009D4F42">
        <w:rPr>
          <w:rFonts w:ascii="Times New Roman" w:eastAsia="Times New Roman" w:hAnsi="Times New Roman" w:cs="Times New Roman"/>
          <w:bCs/>
          <w:iCs/>
          <w:color w:val="111111"/>
          <w:sz w:val="28"/>
          <w:szCs w:val="28"/>
        </w:rPr>
        <w:t>Sử</w:t>
      </w:r>
      <w:r w:rsidRPr="009D4F42">
        <w:rPr>
          <w:rFonts w:ascii="Times New Roman" w:eastAsia="Times New Roman" w:hAnsi="Times New Roman" w:cs="Times New Roman"/>
          <w:bCs/>
          <w:iCs/>
          <w:color w:val="111111"/>
          <w:sz w:val="28"/>
          <w:szCs w:val="28"/>
        </w:rPr>
        <w:t xml:space="preserve"> dụng được các công cụ, phương  tiện học toán để thực hiện  những nhiệm vụ học tập đơn giản.</w:t>
      </w:r>
    </w:p>
    <w:p w14:paraId="1DCF30A5" w14:textId="77777777" w:rsidR="00024AAF" w:rsidRPr="00C41D93" w:rsidRDefault="00794277" w:rsidP="002C6D11">
      <w:pPr>
        <w:pStyle w:val="NormalWeb"/>
        <w:kinsoku w:val="0"/>
        <w:overflowPunct w:val="0"/>
        <w:spacing w:before="60" w:beforeAutospacing="0" w:after="60" w:afterAutospacing="0"/>
        <w:ind w:firstLine="709"/>
        <w:jc w:val="both"/>
        <w:textAlignment w:val="baseline"/>
        <w:rPr>
          <w:b/>
          <w:bCs/>
          <w:color w:val="000000"/>
          <w:sz w:val="28"/>
          <w:szCs w:val="28"/>
          <w:lang w:val="nl-NL"/>
        </w:rPr>
      </w:pPr>
      <w:r w:rsidRPr="00C41D93">
        <w:rPr>
          <w:b/>
          <w:bCs/>
          <w:color w:val="000000"/>
          <w:sz w:val="28"/>
          <w:szCs w:val="28"/>
          <w:lang w:val="nl-NL"/>
        </w:rPr>
        <w:t xml:space="preserve">3. </w:t>
      </w:r>
      <w:r w:rsidR="009D48E3" w:rsidRPr="00C41D93">
        <w:rPr>
          <w:b/>
          <w:bCs/>
          <w:color w:val="000000"/>
          <w:sz w:val="28"/>
          <w:szCs w:val="28"/>
          <w:lang w:val="nl-NL"/>
        </w:rPr>
        <w:t>Phẩm chất:</w:t>
      </w:r>
      <w:r w:rsidRPr="00C41D93">
        <w:rPr>
          <w:b/>
          <w:bCs/>
          <w:color w:val="000000"/>
          <w:sz w:val="28"/>
          <w:szCs w:val="28"/>
          <w:lang w:val="nl-NL"/>
        </w:rPr>
        <w:t xml:space="preserve"> </w:t>
      </w:r>
    </w:p>
    <w:p w14:paraId="3089EB0E" w14:textId="77777777" w:rsidR="00692D2D" w:rsidRPr="00C41D93" w:rsidRDefault="00692D2D" w:rsidP="002C6D11">
      <w:pPr>
        <w:pStyle w:val="ListParagraph"/>
        <w:numPr>
          <w:ilvl w:val="0"/>
          <w:numId w:val="13"/>
        </w:numPr>
        <w:tabs>
          <w:tab w:val="left" w:pos="709"/>
          <w:tab w:val="left" w:pos="993"/>
        </w:tabs>
        <w:spacing w:before="60" w:after="60"/>
        <w:ind w:left="0" w:firstLine="709"/>
        <w:contextualSpacing/>
        <w:jc w:val="both"/>
        <w:rPr>
          <w:rFonts w:eastAsia="Arial"/>
          <w:sz w:val="28"/>
          <w:szCs w:val="28"/>
        </w:rPr>
      </w:pPr>
      <w:r w:rsidRPr="00C41D93">
        <w:rPr>
          <w:rFonts w:eastAsia="Arial"/>
          <w:sz w:val="28"/>
          <w:szCs w:val="28"/>
        </w:rPr>
        <w:t>Thông qua thực hiện bài học sẽ tạo điều kiện để học sinh:</w:t>
      </w:r>
    </w:p>
    <w:p w14:paraId="01536606" w14:textId="77777777" w:rsidR="009D4F42" w:rsidRDefault="009D4F42" w:rsidP="002C6D11">
      <w:pPr>
        <w:pStyle w:val="ListParagraph"/>
        <w:numPr>
          <w:ilvl w:val="0"/>
          <w:numId w:val="13"/>
        </w:numPr>
        <w:tabs>
          <w:tab w:val="left" w:pos="709"/>
          <w:tab w:val="left" w:pos="993"/>
        </w:tabs>
        <w:spacing w:before="60" w:after="60"/>
        <w:ind w:left="0" w:firstLine="709"/>
        <w:contextualSpacing/>
        <w:jc w:val="both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Chăm chỉ: Chủ động thực hiện nhiệm vụ học tập được giao</w:t>
      </w:r>
      <w:r w:rsidR="00692D2D" w:rsidRPr="00C41D93">
        <w:rPr>
          <w:rFonts w:eastAsia="Arial"/>
          <w:sz w:val="28"/>
          <w:szCs w:val="28"/>
        </w:rPr>
        <w:t>.</w:t>
      </w:r>
    </w:p>
    <w:p w14:paraId="360B4C02" w14:textId="7915B27C" w:rsidR="00692D2D" w:rsidRPr="00C41D93" w:rsidRDefault="009D4F42" w:rsidP="002C6D11">
      <w:pPr>
        <w:pStyle w:val="ListParagraph"/>
        <w:numPr>
          <w:ilvl w:val="0"/>
          <w:numId w:val="13"/>
        </w:numPr>
        <w:tabs>
          <w:tab w:val="left" w:pos="709"/>
          <w:tab w:val="left" w:pos="993"/>
        </w:tabs>
        <w:spacing w:before="60" w:after="60"/>
        <w:ind w:left="0" w:firstLine="709"/>
        <w:contextualSpacing/>
        <w:jc w:val="both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Trách nhiệm: Tự giác hoàn thành công việc mà bản thân được phân công</w:t>
      </w:r>
      <w:r w:rsidR="00692D2D" w:rsidRPr="00C41D93">
        <w:rPr>
          <w:rFonts w:eastAsia="Arial"/>
          <w:sz w:val="28"/>
          <w:szCs w:val="28"/>
        </w:rPr>
        <w:t xml:space="preserve"> </w:t>
      </w:r>
    </w:p>
    <w:p w14:paraId="510253A2" w14:textId="32F76F92" w:rsidR="009D4F42" w:rsidRPr="009D4F42" w:rsidRDefault="00692D2D" w:rsidP="002C6D11">
      <w:pPr>
        <w:pStyle w:val="ListParagraph"/>
        <w:numPr>
          <w:ilvl w:val="0"/>
          <w:numId w:val="13"/>
        </w:numPr>
        <w:tabs>
          <w:tab w:val="left" w:pos="709"/>
          <w:tab w:val="left" w:pos="993"/>
        </w:tabs>
        <w:kinsoku w:val="0"/>
        <w:overflowPunct w:val="0"/>
        <w:spacing w:before="60" w:after="60"/>
        <w:ind w:left="0" w:firstLine="709"/>
        <w:contextualSpacing/>
        <w:jc w:val="both"/>
        <w:textAlignment w:val="baseline"/>
        <w:rPr>
          <w:b/>
          <w:bCs/>
          <w:color w:val="000000"/>
          <w:sz w:val="28"/>
          <w:szCs w:val="28"/>
          <w:shd w:val="clear" w:color="auto" w:fill="FFFFFF"/>
        </w:rPr>
      </w:pPr>
      <w:r w:rsidRPr="009D4F42">
        <w:rPr>
          <w:rFonts w:eastAsia="Arial"/>
          <w:sz w:val="28"/>
          <w:szCs w:val="28"/>
        </w:rPr>
        <w:t>Trung thự</w:t>
      </w:r>
      <w:r w:rsidR="009D4F42">
        <w:rPr>
          <w:rFonts w:eastAsia="Arial"/>
          <w:sz w:val="28"/>
          <w:szCs w:val="28"/>
        </w:rPr>
        <w:t>c: Khách quan, công bằng đánh giá chính xác bài làm của nhóm mình và nhóm bạn.</w:t>
      </w:r>
    </w:p>
    <w:p w14:paraId="5A313D36" w14:textId="12E4078C" w:rsidR="003E1BF8" w:rsidRPr="009D4F42" w:rsidRDefault="003E1BF8" w:rsidP="002C6D11">
      <w:pPr>
        <w:pStyle w:val="ListParagraph"/>
        <w:numPr>
          <w:ilvl w:val="0"/>
          <w:numId w:val="13"/>
        </w:numPr>
        <w:tabs>
          <w:tab w:val="left" w:pos="709"/>
          <w:tab w:val="left" w:pos="993"/>
        </w:tabs>
        <w:kinsoku w:val="0"/>
        <w:overflowPunct w:val="0"/>
        <w:spacing w:before="60" w:after="60"/>
        <w:ind w:left="0" w:firstLine="709"/>
        <w:contextualSpacing/>
        <w:jc w:val="both"/>
        <w:textAlignment w:val="baseline"/>
        <w:rPr>
          <w:b/>
          <w:bCs/>
          <w:color w:val="000000"/>
          <w:sz w:val="28"/>
          <w:szCs w:val="28"/>
          <w:shd w:val="clear" w:color="auto" w:fill="FFFFFF"/>
        </w:rPr>
      </w:pPr>
      <w:r w:rsidRPr="009D4F42">
        <w:rPr>
          <w:b/>
          <w:bCs/>
          <w:color w:val="000000"/>
          <w:sz w:val="28"/>
          <w:szCs w:val="28"/>
          <w:shd w:val="clear" w:color="auto" w:fill="FFFFFF"/>
        </w:rPr>
        <w:t xml:space="preserve">II. </w:t>
      </w:r>
      <w:r w:rsidR="00F110EA" w:rsidRPr="009D4F42">
        <w:rPr>
          <w:b/>
          <w:bCs/>
          <w:color w:val="000000"/>
          <w:sz w:val="28"/>
          <w:szCs w:val="28"/>
          <w:shd w:val="clear" w:color="auto" w:fill="FFFFFF"/>
        </w:rPr>
        <w:t>Thiết bị dạy học và học liệu</w:t>
      </w:r>
    </w:p>
    <w:p w14:paraId="2E061609" w14:textId="77777777" w:rsidR="009C01C4" w:rsidRPr="00C41D93" w:rsidRDefault="00481423" w:rsidP="002C6D11">
      <w:pPr>
        <w:pStyle w:val="ListParagraph"/>
        <w:numPr>
          <w:ilvl w:val="0"/>
          <w:numId w:val="15"/>
        </w:numPr>
        <w:pBdr>
          <w:bar w:val="single" w:sz="4" w:color="auto"/>
        </w:pBdr>
        <w:spacing w:before="60" w:after="60"/>
        <w:jc w:val="both"/>
        <w:rPr>
          <w:b/>
          <w:bCs/>
          <w:color w:val="000000"/>
          <w:sz w:val="28"/>
          <w:szCs w:val="28"/>
          <w:lang w:val="nl-NL"/>
        </w:rPr>
      </w:pPr>
      <w:r w:rsidRPr="00C41D93">
        <w:rPr>
          <w:b/>
          <w:bCs/>
          <w:color w:val="000000"/>
          <w:sz w:val="28"/>
          <w:szCs w:val="28"/>
          <w:lang w:val="nl-NL"/>
        </w:rPr>
        <w:t>Giáo viên:</w:t>
      </w:r>
    </w:p>
    <w:p w14:paraId="08CFABED" w14:textId="10196007" w:rsidR="009C01C4" w:rsidRPr="007A6100" w:rsidRDefault="007A6100" w:rsidP="002C6D11">
      <w:pPr>
        <w:pStyle w:val="ListParagraph"/>
        <w:numPr>
          <w:ilvl w:val="0"/>
          <w:numId w:val="13"/>
        </w:numPr>
        <w:pBdr>
          <w:bar w:val="single" w:sz="4" w:color="auto"/>
        </w:pBdr>
        <w:spacing w:before="60" w:after="60"/>
        <w:jc w:val="both"/>
        <w:rPr>
          <w:bCs/>
          <w:sz w:val="28"/>
          <w:szCs w:val="28"/>
          <w:lang w:val="nl-NL"/>
        </w:rPr>
      </w:pPr>
      <w:r w:rsidRPr="007A6100">
        <w:rPr>
          <w:bCs/>
          <w:sz w:val="28"/>
          <w:szCs w:val="28"/>
          <w:lang w:val="nl-NL"/>
        </w:rPr>
        <w:t>Kế hoạch bài dạy, bài giảng PPT</w:t>
      </w:r>
      <w:r w:rsidR="009C01C4" w:rsidRPr="007A6100">
        <w:rPr>
          <w:bCs/>
          <w:sz w:val="28"/>
          <w:szCs w:val="28"/>
          <w:lang w:val="nl-NL"/>
        </w:rPr>
        <w:t>.</w:t>
      </w:r>
    </w:p>
    <w:p w14:paraId="22035873" w14:textId="011A8F6A" w:rsidR="009C01C4" w:rsidRPr="007A6100" w:rsidRDefault="007A6100" w:rsidP="002C6D11">
      <w:pPr>
        <w:pStyle w:val="ListParagraph"/>
        <w:numPr>
          <w:ilvl w:val="0"/>
          <w:numId w:val="13"/>
        </w:numPr>
        <w:pBdr>
          <w:bar w:val="single" w:sz="4" w:color="auto"/>
        </w:pBdr>
        <w:spacing w:before="60" w:after="60"/>
        <w:jc w:val="both"/>
        <w:rPr>
          <w:bCs/>
          <w:sz w:val="28"/>
          <w:szCs w:val="28"/>
          <w:lang w:val="nl-NL"/>
        </w:rPr>
      </w:pPr>
      <w:r w:rsidRPr="007A6100">
        <w:rPr>
          <w:bCs/>
          <w:sz w:val="28"/>
          <w:szCs w:val="28"/>
          <w:lang w:val="nl-NL"/>
        </w:rPr>
        <w:t>Thước kẻ, eke, thước đo độ</w:t>
      </w:r>
      <w:r w:rsidR="009C01C4" w:rsidRPr="007A6100">
        <w:rPr>
          <w:bCs/>
          <w:sz w:val="28"/>
          <w:szCs w:val="28"/>
          <w:lang w:val="nl-NL"/>
        </w:rPr>
        <w:t>.</w:t>
      </w:r>
    </w:p>
    <w:p w14:paraId="7564F3D7" w14:textId="77777777" w:rsidR="0061400E" w:rsidRPr="007A6100" w:rsidRDefault="00481423" w:rsidP="002C6D11">
      <w:pPr>
        <w:pStyle w:val="ListParagraph"/>
        <w:numPr>
          <w:ilvl w:val="0"/>
          <w:numId w:val="15"/>
        </w:numPr>
        <w:pBdr>
          <w:bar w:val="single" w:sz="4" w:color="auto"/>
        </w:pBdr>
        <w:spacing w:before="60" w:after="60"/>
        <w:jc w:val="both"/>
        <w:rPr>
          <w:b/>
          <w:bCs/>
          <w:sz w:val="28"/>
          <w:szCs w:val="28"/>
          <w:lang w:val="nl-NL"/>
        </w:rPr>
      </w:pPr>
      <w:r w:rsidRPr="007A6100">
        <w:rPr>
          <w:b/>
          <w:bCs/>
          <w:sz w:val="28"/>
          <w:szCs w:val="28"/>
          <w:lang w:val="nl-NL"/>
        </w:rPr>
        <w:t>Học sinh</w:t>
      </w:r>
      <w:r w:rsidR="009559EF" w:rsidRPr="007A6100">
        <w:rPr>
          <w:b/>
          <w:bCs/>
          <w:sz w:val="28"/>
          <w:szCs w:val="28"/>
          <w:lang w:val="nl-NL"/>
        </w:rPr>
        <w:t xml:space="preserve">: </w:t>
      </w:r>
    </w:p>
    <w:p w14:paraId="3CEB648F" w14:textId="77777777" w:rsidR="009514E3" w:rsidRPr="007A6100" w:rsidRDefault="009514E3" w:rsidP="002C6D11">
      <w:pPr>
        <w:pStyle w:val="ListParagraph"/>
        <w:numPr>
          <w:ilvl w:val="0"/>
          <w:numId w:val="13"/>
        </w:numPr>
        <w:pBdr>
          <w:bar w:val="single" w:sz="4" w:color="auto"/>
        </w:pBdr>
        <w:spacing w:before="60" w:after="60"/>
        <w:jc w:val="both"/>
        <w:rPr>
          <w:bCs/>
          <w:sz w:val="28"/>
          <w:szCs w:val="28"/>
          <w:lang w:val="nl-NL"/>
        </w:rPr>
      </w:pPr>
      <w:r w:rsidRPr="007A6100">
        <w:rPr>
          <w:bCs/>
          <w:sz w:val="28"/>
          <w:szCs w:val="28"/>
          <w:lang w:val="nl-NL"/>
        </w:rPr>
        <w:t>Bài cũ ở nhà.</w:t>
      </w:r>
    </w:p>
    <w:p w14:paraId="2D7D99B1" w14:textId="38DA10C2" w:rsidR="009514E3" w:rsidRPr="007A6100" w:rsidRDefault="009514E3" w:rsidP="002C6D11">
      <w:pPr>
        <w:pStyle w:val="ListParagraph"/>
        <w:numPr>
          <w:ilvl w:val="0"/>
          <w:numId w:val="13"/>
        </w:numPr>
        <w:pBdr>
          <w:bar w:val="single" w:sz="4" w:color="auto"/>
        </w:pBdr>
        <w:spacing w:before="60" w:after="60"/>
        <w:jc w:val="both"/>
        <w:rPr>
          <w:bCs/>
          <w:sz w:val="28"/>
          <w:szCs w:val="28"/>
          <w:lang w:val="nl-NL"/>
        </w:rPr>
      </w:pPr>
      <w:r w:rsidRPr="007A6100">
        <w:rPr>
          <w:bCs/>
          <w:sz w:val="28"/>
          <w:szCs w:val="28"/>
          <w:lang w:val="nl-NL"/>
        </w:rPr>
        <w:t xml:space="preserve">Đọc nghiên cứu và tìm hiểu trước bài ở nhà. </w:t>
      </w:r>
    </w:p>
    <w:p w14:paraId="20C1A7DD" w14:textId="4D7FC307" w:rsidR="007A6100" w:rsidRPr="007A6100" w:rsidRDefault="007A6100" w:rsidP="002C6D11">
      <w:pPr>
        <w:pStyle w:val="ListParagraph"/>
        <w:numPr>
          <w:ilvl w:val="0"/>
          <w:numId w:val="13"/>
        </w:numPr>
        <w:pBdr>
          <w:bar w:val="single" w:sz="4" w:color="auto"/>
        </w:pBdr>
        <w:spacing w:before="60" w:after="60"/>
        <w:jc w:val="both"/>
        <w:rPr>
          <w:bCs/>
          <w:sz w:val="28"/>
          <w:szCs w:val="28"/>
          <w:lang w:val="nl-NL"/>
        </w:rPr>
      </w:pPr>
      <w:r w:rsidRPr="007A6100">
        <w:rPr>
          <w:bCs/>
          <w:sz w:val="28"/>
          <w:szCs w:val="28"/>
          <w:lang w:val="nl-NL"/>
        </w:rPr>
        <w:t>Thước kẻ, eke, thước đo độ.</w:t>
      </w:r>
    </w:p>
    <w:p w14:paraId="467DE9AD" w14:textId="77777777" w:rsidR="00481423" w:rsidRPr="00C41D93" w:rsidRDefault="00481423" w:rsidP="002C6D11">
      <w:pPr>
        <w:pBdr>
          <w:bar w:val="single" w:sz="4" w:color="auto"/>
        </w:pBdr>
        <w:spacing w:before="60" w:after="6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</w:pPr>
      <w:r w:rsidRPr="00C41D93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III. </w:t>
      </w:r>
      <w:r w:rsidR="00F110EA" w:rsidRPr="00C41D93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Tiến trình dạy học</w:t>
      </w:r>
    </w:p>
    <w:p w14:paraId="677A6B89" w14:textId="547C8CA0" w:rsidR="003D6EE2" w:rsidRPr="00C41D93" w:rsidRDefault="00731D07" w:rsidP="002C6D11">
      <w:pPr>
        <w:spacing w:before="60" w:after="60" w:line="240" w:lineRule="auto"/>
        <w:ind w:right="-1" w:firstLine="709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41D93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1. </w:t>
      </w:r>
      <w:r w:rsidR="00475641" w:rsidRPr="00C41D93">
        <w:rPr>
          <w:rFonts w:ascii="Times New Roman" w:eastAsia="Times New Roman" w:hAnsi="Times New Roman" w:cs="Times New Roman"/>
          <w:b/>
          <w:sz w:val="28"/>
          <w:szCs w:val="28"/>
        </w:rPr>
        <w:t xml:space="preserve">Hoạt động </w:t>
      </w:r>
      <w:r w:rsidR="003E59CD" w:rsidRPr="00C41D93">
        <w:rPr>
          <w:rFonts w:ascii="Times New Roman" w:eastAsia="Times New Roman" w:hAnsi="Times New Roman" w:cs="Times New Roman"/>
          <w:b/>
          <w:sz w:val="28"/>
          <w:szCs w:val="28"/>
        </w:rPr>
        <w:t>1: M</w:t>
      </w:r>
      <w:r w:rsidR="00475641" w:rsidRPr="00C41D93">
        <w:rPr>
          <w:rFonts w:ascii="Times New Roman" w:eastAsia="Times New Roman" w:hAnsi="Times New Roman" w:cs="Times New Roman"/>
          <w:b/>
          <w:sz w:val="28"/>
          <w:szCs w:val="28"/>
        </w:rPr>
        <w:t>ở đầu</w:t>
      </w:r>
    </w:p>
    <w:p w14:paraId="5E7C50DE" w14:textId="77777777" w:rsidR="001E37E8" w:rsidRPr="00C41D93" w:rsidRDefault="003D6EE2" w:rsidP="002C6D11">
      <w:pPr>
        <w:spacing w:before="60" w:after="60" w:line="240" w:lineRule="auto"/>
        <w:ind w:right="-1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41D93">
        <w:rPr>
          <w:rFonts w:ascii="Times New Roman" w:eastAsia="Times New Roman" w:hAnsi="Times New Roman" w:cs="Times New Roman"/>
          <w:b/>
          <w:sz w:val="28"/>
          <w:szCs w:val="28"/>
        </w:rPr>
        <w:t xml:space="preserve">a) </w:t>
      </w:r>
      <w:r w:rsidRPr="00C41D9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Mục tiêu: </w:t>
      </w:r>
    </w:p>
    <w:p w14:paraId="62373647" w14:textId="17F29BB6" w:rsidR="003D6EE2" w:rsidRPr="00AA038F" w:rsidRDefault="001E37E8" w:rsidP="002C6D11">
      <w:pPr>
        <w:spacing w:before="60" w:after="60" w:line="240" w:lineRule="auto"/>
        <w:ind w:right="-1" w:firstLine="709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A038F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AA038F" w:rsidRPr="00AA038F">
        <w:rPr>
          <w:rFonts w:ascii="Times New Roman" w:eastAsia="Times New Roman" w:hAnsi="Times New Roman" w:cs="Times New Roman"/>
          <w:sz w:val="28"/>
          <w:szCs w:val="28"/>
        </w:rPr>
        <w:t xml:space="preserve">Gợi động cơ học tập cho học sinh về </w:t>
      </w:r>
      <w:r w:rsidR="00AA038F" w:rsidRPr="00AA038F">
        <w:rPr>
          <w:rFonts w:ascii="Times New Roman" w:hAnsi="Times New Roman" w:cs="Times New Roman"/>
          <w:sz w:val="28"/>
          <w:szCs w:val="28"/>
        </w:rPr>
        <w:t>đường vuông góc và đường xiên.</w:t>
      </w:r>
    </w:p>
    <w:p w14:paraId="7B2A35A1" w14:textId="77777777" w:rsidR="003E59CD" w:rsidRPr="00C41D93" w:rsidRDefault="003D6EE2" w:rsidP="002C6D11">
      <w:pPr>
        <w:spacing w:before="60" w:after="60" w:line="240" w:lineRule="auto"/>
        <w:ind w:right="-1"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41D93">
        <w:rPr>
          <w:rFonts w:ascii="Times New Roman" w:eastAsia="Calibri" w:hAnsi="Times New Roman" w:cs="Times New Roman"/>
          <w:b/>
          <w:sz w:val="28"/>
          <w:szCs w:val="28"/>
          <w:lang w:val="vi-VN"/>
        </w:rPr>
        <w:t>b) Nội dung:</w:t>
      </w:r>
    </w:p>
    <w:p w14:paraId="0BB00ED5" w14:textId="5675F837" w:rsidR="003C6DB8" w:rsidRPr="003C6DB8" w:rsidRDefault="003C6DB8" w:rsidP="002C6D11">
      <w:pPr>
        <w:pStyle w:val="NormalWeb"/>
        <w:kinsoku w:val="0"/>
        <w:overflowPunct w:val="0"/>
        <w:spacing w:before="60" w:beforeAutospacing="0" w:after="60" w:afterAutospacing="0"/>
        <w:ind w:firstLine="709"/>
        <w:jc w:val="both"/>
        <w:textAlignment w:val="baseline"/>
        <w:rPr>
          <w:sz w:val="28"/>
          <w:szCs w:val="28"/>
          <w:lang w:val="en-US" w:eastAsia="en-US"/>
        </w:rPr>
      </w:pPr>
      <w:r>
        <w:rPr>
          <w:rFonts w:eastAsia="Calibri"/>
          <w:sz w:val="28"/>
          <w:szCs w:val="28"/>
        </w:rPr>
        <w:t xml:space="preserve">- Học sinh làm bài tập: </w:t>
      </w:r>
      <w:r w:rsidRPr="003C6DB8">
        <w:rPr>
          <w:rFonts w:eastAsiaTheme="minorEastAsia"/>
          <w:color w:val="000000" w:themeColor="text1"/>
          <w:kern w:val="24"/>
          <w:sz w:val="28"/>
          <w:szCs w:val="28"/>
          <w:lang w:val="en-US" w:eastAsia="en-US"/>
        </w:rPr>
        <w:t xml:space="preserve">Trong một bể bơi, hai bạn Nam và Dũng cùng xuất phát từ điểm A, Nam bơi tới điểm B, Dũng bơi tới điểm C. Biết B và C cùng thuộc đường thẳng d, </w:t>
      </w:r>
      <w:r w:rsidRPr="003C6DB8">
        <w:rPr>
          <w:rFonts w:eastAsiaTheme="minorEastAsia"/>
          <w:color w:val="000000" w:themeColor="text1"/>
          <w:kern w:val="24"/>
          <w:position w:val="-12"/>
          <w:sz w:val="28"/>
          <w:szCs w:val="28"/>
          <w:lang w:val="en-US" w:eastAsia="en-US"/>
        </w:rPr>
        <w:object w:dxaOrig="2700" w:dyaOrig="460" w14:anchorId="65F52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23.25pt" o:ole="">
            <v:imagedata r:id="rId8" o:title=""/>
          </v:shape>
          <o:OLEObject Type="Embed" ProgID="Equation.DSMT4" ShapeID="_x0000_i1025" DrawAspect="Content" ObjectID="_1756231388" r:id="rId9"/>
        </w:object>
      </w:r>
      <w:r w:rsidRPr="003C6DB8">
        <w:rPr>
          <w:rFonts w:eastAsiaTheme="minorEastAsia"/>
          <w:color w:val="000000" w:themeColor="text1"/>
          <w:kern w:val="24"/>
          <w:sz w:val="28"/>
          <w:szCs w:val="28"/>
          <w:lang w:val="en-US" w:eastAsia="en-US"/>
        </w:rPr>
        <w:t>. Hỏi ai bơi xa hơn ? Hãy giải thích ?</w:t>
      </w:r>
    </w:p>
    <w:p w14:paraId="1D585AA6" w14:textId="59C42E29" w:rsidR="00D67F5E" w:rsidRPr="00C41D93" w:rsidRDefault="00D67F5E" w:rsidP="002C6D11">
      <w:pPr>
        <w:spacing w:before="60" w:after="60" w:line="240" w:lineRule="auto"/>
        <w:ind w:right="-1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1D93">
        <w:rPr>
          <w:rFonts w:ascii="Times New Roman" w:eastAsia="Calibri" w:hAnsi="Times New Roman" w:cs="Times New Roman"/>
          <w:sz w:val="28"/>
          <w:szCs w:val="28"/>
        </w:rPr>
        <w:t xml:space="preserve">- Học sinh </w:t>
      </w:r>
      <w:r w:rsidR="00AA038F">
        <w:rPr>
          <w:rFonts w:ascii="Times New Roman" w:eastAsia="Calibri" w:hAnsi="Times New Roman" w:cs="Times New Roman"/>
          <w:sz w:val="28"/>
          <w:szCs w:val="28"/>
        </w:rPr>
        <w:t>qu</w:t>
      </w:r>
      <w:r w:rsidR="003C6DB8">
        <w:rPr>
          <w:rFonts w:ascii="Times New Roman" w:eastAsia="Calibri" w:hAnsi="Times New Roman" w:cs="Times New Roman"/>
          <w:sz w:val="28"/>
          <w:szCs w:val="28"/>
        </w:rPr>
        <w:t>a</w:t>
      </w:r>
      <w:r w:rsidR="00AA038F">
        <w:rPr>
          <w:rFonts w:ascii="Times New Roman" w:eastAsia="Calibri" w:hAnsi="Times New Roman" w:cs="Times New Roman"/>
          <w:sz w:val="28"/>
          <w:szCs w:val="28"/>
        </w:rPr>
        <w:t xml:space="preserve">n sát hình ảnh cầu Bãi Cháy, quan sát trụ cầu và dây cáp cầu để tìm hiểu về </w:t>
      </w:r>
      <w:r w:rsidR="00AA038F" w:rsidRPr="00AA038F">
        <w:rPr>
          <w:rFonts w:ascii="Times New Roman" w:hAnsi="Times New Roman" w:cs="Times New Roman"/>
          <w:sz w:val="28"/>
          <w:szCs w:val="28"/>
        </w:rPr>
        <w:t>đường vuông góc và đường xiên</w:t>
      </w:r>
      <w:r w:rsidR="00AA038F">
        <w:rPr>
          <w:rFonts w:ascii="Times New Roman" w:hAnsi="Times New Roman" w:cs="Times New Roman"/>
          <w:sz w:val="28"/>
          <w:szCs w:val="28"/>
        </w:rPr>
        <w:t>.</w:t>
      </w:r>
    </w:p>
    <w:p w14:paraId="619A6134" w14:textId="77777777" w:rsidR="003D6EE2" w:rsidRPr="00C41D93" w:rsidRDefault="003D6EE2" w:rsidP="002C6D11">
      <w:pPr>
        <w:spacing w:before="60" w:after="60" w:line="240" w:lineRule="auto"/>
        <w:ind w:right="-1"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de-DE"/>
        </w:rPr>
      </w:pPr>
      <w:r w:rsidRPr="00C41D93">
        <w:rPr>
          <w:rFonts w:ascii="Times New Roman" w:eastAsia="Calibri" w:hAnsi="Times New Roman" w:cs="Times New Roman"/>
          <w:b/>
          <w:sz w:val="28"/>
          <w:szCs w:val="28"/>
          <w:lang w:val="vi-VN"/>
        </w:rPr>
        <w:t>c)</w:t>
      </w:r>
      <w:r w:rsidRPr="00C41D93">
        <w:rPr>
          <w:rFonts w:ascii="Times New Roman" w:eastAsia="Calibri" w:hAnsi="Times New Roman" w:cs="Times New Roman"/>
          <w:i/>
          <w:sz w:val="28"/>
          <w:szCs w:val="28"/>
          <w:lang w:val="vi-VN"/>
        </w:rPr>
        <w:t xml:space="preserve"> </w:t>
      </w:r>
      <w:r w:rsidR="00731D07" w:rsidRPr="00C41D93">
        <w:rPr>
          <w:rFonts w:ascii="Times New Roman" w:eastAsia="Times New Roman" w:hAnsi="Times New Roman" w:cs="Times New Roman"/>
          <w:b/>
          <w:sz w:val="28"/>
          <w:szCs w:val="28"/>
          <w:lang w:val="de-DE"/>
        </w:rPr>
        <w:t>S</w:t>
      </w:r>
      <w:r w:rsidRPr="00C41D93">
        <w:rPr>
          <w:rFonts w:ascii="Times New Roman" w:eastAsia="Times New Roman" w:hAnsi="Times New Roman" w:cs="Times New Roman"/>
          <w:b/>
          <w:sz w:val="28"/>
          <w:szCs w:val="28"/>
          <w:lang w:val="de-DE"/>
        </w:rPr>
        <w:t xml:space="preserve">ản phẩm: </w:t>
      </w:r>
    </w:p>
    <w:p w14:paraId="7A8FEBFE" w14:textId="083A7D0A" w:rsidR="00D67F5E" w:rsidRPr="00C41D93" w:rsidRDefault="003C6DB8" w:rsidP="002C6D11">
      <w:pPr>
        <w:spacing w:before="60" w:after="60" w:line="240" w:lineRule="auto"/>
        <w:ind w:right="-1" w:firstLine="709"/>
        <w:jc w:val="both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>
        <w:rPr>
          <w:rFonts w:ascii="Times New Roman" w:eastAsia="Times New Roman" w:hAnsi="Times New Roman" w:cs="Times New Roman"/>
          <w:sz w:val="28"/>
          <w:szCs w:val="28"/>
          <w:lang w:val="de-DE"/>
        </w:rPr>
        <w:t>- Đáp án bài tập.</w:t>
      </w:r>
    </w:p>
    <w:p w14:paraId="5FA782CB" w14:textId="05B4ADC7" w:rsidR="002B4997" w:rsidRPr="00AA038F" w:rsidRDefault="0061400E" w:rsidP="002C6D11">
      <w:pPr>
        <w:spacing w:before="60" w:after="60" w:line="240" w:lineRule="auto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C41D93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vi-VN"/>
        </w:rPr>
        <w:t>d</w:t>
      </w:r>
      <w:r w:rsidRPr="00C41D93">
        <w:rPr>
          <w:rFonts w:ascii="Times New Roman" w:eastAsia="Calibri" w:hAnsi="Times New Roman" w:cs="Times New Roman"/>
          <w:b/>
          <w:iCs/>
          <w:color w:val="000000"/>
          <w:sz w:val="28"/>
          <w:szCs w:val="28"/>
        </w:rPr>
        <w:t>)</w:t>
      </w:r>
      <w:r w:rsidRPr="00C41D93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 </w:t>
      </w:r>
      <w:r w:rsidR="00F46DF2"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  <w:t>Tổ chức thực hiện</w:t>
      </w:r>
      <w:r w:rsidR="002B4997"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  <w:t>:</w:t>
      </w:r>
    </w:p>
    <w:tbl>
      <w:tblPr>
        <w:tblStyle w:val="TableGrid2"/>
        <w:tblW w:w="9634" w:type="dxa"/>
        <w:tblLook w:val="04A0" w:firstRow="1" w:lastRow="0" w:firstColumn="1" w:lastColumn="0" w:noHBand="0" w:noVBand="1"/>
      </w:tblPr>
      <w:tblGrid>
        <w:gridCol w:w="5524"/>
        <w:gridCol w:w="4110"/>
      </w:tblGrid>
      <w:tr w:rsidR="003D6EE2" w:rsidRPr="00C41D93" w14:paraId="16BBCB68" w14:textId="77777777" w:rsidTr="00F110EA">
        <w:tc>
          <w:tcPr>
            <w:tcW w:w="5524" w:type="dxa"/>
          </w:tcPr>
          <w:p w14:paraId="385187FA" w14:textId="77777777" w:rsidR="003D6EE2" w:rsidRPr="00C41D93" w:rsidRDefault="003D6EE2" w:rsidP="002C6D11">
            <w:pPr>
              <w:spacing w:before="60" w:after="60"/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vi-VN"/>
              </w:rPr>
            </w:pPr>
            <w:r w:rsidRPr="00C41D93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VE"/>
              </w:rPr>
              <w:t>H</w:t>
            </w:r>
            <w:r w:rsidR="0061400E" w:rsidRPr="00C41D93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VE"/>
              </w:rPr>
              <w:t>oạt</w:t>
            </w:r>
            <w:r w:rsidRPr="00C41D93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VE"/>
              </w:rPr>
              <w:t xml:space="preserve"> động của giáo viên</w:t>
            </w:r>
            <w:r w:rsidR="003E59CD" w:rsidRPr="00C41D93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VE"/>
              </w:rPr>
              <w:t xml:space="preserve"> và học sinh</w:t>
            </w:r>
          </w:p>
        </w:tc>
        <w:tc>
          <w:tcPr>
            <w:tcW w:w="4110" w:type="dxa"/>
          </w:tcPr>
          <w:p w14:paraId="2ADA60AE" w14:textId="77777777" w:rsidR="003D6EE2" w:rsidRPr="00C41D93" w:rsidRDefault="003E59CD" w:rsidP="002C6D11">
            <w:pPr>
              <w:spacing w:before="60" w:after="60"/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vi-VN"/>
              </w:rPr>
            </w:pPr>
            <w:r w:rsidRPr="00C41D93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VE"/>
              </w:rPr>
              <w:t>Nội dung</w:t>
            </w:r>
          </w:p>
        </w:tc>
      </w:tr>
      <w:tr w:rsidR="003D6EE2" w:rsidRPr="00C41D93" w14:paraId="4E43DBD6" w14:textId="77777777" w:rsidTr="00F110EA">
        <w:tc>
          <w:tcPr>
            <w:tcW w:w="5524" w:type="dxa"/>
          </w:tcPr>
          <w:p w14:paraId="3D77003D" w14:textId="77777777" w:rsidR="003D6EE2" w:rsidRPr="00C41D93" w:rsidRDefault="002B4997" w:rsidP="002C6D11">
            <w:pPr>
              <w:spacing w:before="60" w:after="6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C41D9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en-US"/>
              </w:rPr>
              <w:t>*</w:t>
            </w:r>
            <w:r w:rsidR="003D6EE2" w:rsidRPr="00C41D9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790A9623" w14:textId="77777777" w:rsidR="003C6DB8" w:rsidRPr="003C6DB8" w:rsidRDefault="003C6DB8" w:rsidP="002C6D11">
            <w:pPr>
              <w:pStyle w:val="NormalWeb"/>
              <w:kinsoku w:val="0"/>
              <w:overflowPunct w:val="0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  <w:lang w:val="en-US" w:eastAsia="en-US"/>
              </w:rPr>
            </w:pPr>
            <w:r>
              <w:rPr>
                <w:rFonts w:eastAsia="Calibri"/>
                <w:bCs/>
                <w:iCs/>
                <w:color w:val="000000"/>
                <w:sz w:val="28"/>
                <w:szCs w:val="28"/>
                <w:lang w:val="en-US"/>
              </w:rPr>
              <w:t xml:space="preserve">- Chiếu đề bài tập: </w:t>
            </w:r>
            <w:r w:rsidRPr="003C6DB8">
              <w:rPr>
                <w:rFonts w:eastAsiaTheme="minorEastAsia"/>
                <w:color w:val="000000" w:themeColor="text1"/>
                <w:kern w:val="24"/>
                <w:sz w:val="28"/>
                <w:szCs w:val="28"/>
                <w:lang w:val="en-US" w:eastAsia="en-US"/>
              </w:rPr>
              <w:t xml:space="preserve">Trong một bể bơi, hai bạn Nam và Dũng cùng xuất phát từ điểm A, Nam bơi tới điểm B, Dũng bơi tới điểm C. Biết B và C cùng thuộc đường thẳng d, </w:t>
            </w:r>
            <w:r w:rsidRPr="003C6DB8">
              <w:rPr>
                <w:rFonts w:eastAsiaTheme="minorEastAsia"/>
                <w:color w:val="000000" w:themeColor="text1"/>
                <w:kern w:val="24"/>
                <w:position w:val="-12"/>
                <w:sz w:val="28"/>
                <w:szCs w:val="28"/>
                <w:lang w:val="en-US" w:eastAsia="en-US"/>
              </w:rPr>
              <w:object w:dxaOrig="2540" w:dyaOrig="460" w14:anchorId="0F8EEC44">
                <v:shape id="_x0000_i1026" type="#_x0000_t75" style="width:126.75pt;height:23.25pt" o:ole="">
                  <v:imagedata r:id="rId10" o:title=""/>
                </v:shape>
                <o:OLEObject Type="Embed" ProgID="Equation.DSMT4" ShapeID="_x0000_i1026" DrawAspect="Content" ObjectID="_1756231389" r:id="rId11"/>
              </w:object>
            </w:r>
            <w:r w:rsidRPr="003C6DB8">
              <w:rPr>
                <w:rFonts w:eastAsiaTheme="minorEastAsia"/>
                <w:color w:val="000000" w:themeColor="text1"/>
                <w:kern w:val="24"/>
                <w:sz w:val="28"/>
                <w:szCs w:val="28"/>
                <w:lang w:val="en-US" w:eastAsia="en-US"/>
              </w:rPr>
              <w:t>. Hỏi ai bơi xa hơn ? Hãy giải thích ?</w:t>
            </w:r>
          </w:p>
          <w:p w14:paraId="553B01AD" w14:textId="4AA96B73" w:rsidR="003C6DB8" w:rsidRDefault="003C6DB8" w:rsidP="002C6D11">
            <w:pPr>
              <w:spacing w:before="60" w:after="60"/>
              <w:jc w:val="both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  <w:t>- Yêu cầu HS thảo luận cặp đôi làm bài.</w:t>
            </w:r>
          </w:p>
          <w:p w14:paraId="19510B7D" w14:textId="0FCD6226" w:rsidR="00F110EA" w:rsidRPr="00C41D93" w:rsidRDefault="00BF5035" w:rsidP="002C6D11">
            <w:pPr>
              <w:spacing w:before="60" w:after="60"/>
              <w:jc w:val="both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</w:pPr>
            <w:r w:rsidRPr="00C41D93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  <w:t xml:space="preserve">- Chiếu hình ảnh </w:t>
            </w:r>
            <w:r w:rsidR="00AA038F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  <w:t>cầu Bãi Cháy</w:t>
            </w:r>
            <w:r w:rsidRPr="00C41D93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  <w:t>.</w:t>
            </w:r>
          </w:p>
          <w:p w14:paraId="55328064" w14:textId="46DC1F07" w:rsidR="00BF5035" w:rsidRDefault="00BF5035" w:rsidP="002C6D11">
            <w:pPr>
              <w:spacing w:before="60" w:after="60"/>
              <w:ind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D93">
              <w:rPr>
                <w:rFonts w:ascii="Times New Roman" w:eastAsia="Arial" w:hAnsi="Times New Roman" w:cs="Times New Roman"/>
                <w:sz w:val="28"/>
                <w:szCs w:val="28"/>
                <w:lang w:val="en-US"/>
              </w:rPr>
              <w:t xml:space="preserve">- GV </w:t>
            </w:r>
            <w:r w:rsidR="00AA038F">
              <w:rPr>
                <w:rFonts w:ascii="Times New Roman" w:eastAsia="Arial" w:hAnsi="Times New Roman" w:cs="Times New Roman"/>
                <w:sz w:val="28"/>
                <w:szCs w:val="28"/>
                <w:lang w:val="en-US"/>
              </w:rPr>
              <w:t xml:space="preserve">giới thiệu </w:t>
            </w:r>
            <w:r w:rsidR="00AA03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rụ cầu và dây cáp cầu gợi nên hình ảnh về </w:t>
            </w:r>
            <w:r w:rsidR="00AA038F" w:rsidRPr="00AA038F">
              <w:rPr>
                <w:rFonts w:ascii="Times New Roman" w:hAnsi="Times New Roman" w:cs="Times New Roman"/>
                <w:sz w:val="28"/>
                <w:szCs w:val="28"/>
              </w:rPr>
              <w:t>đường vuông góc và đường xiên</w:t>
            </w:r>
            <w:r w:rsidR="00AA038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D746F32" w14:textId="77777777" w:rsidR="003E59CD" w:rsidRPr="00C41D93" w:rsidRDefault="002B4997" w:rsidP="002C6D11">
            <w:pPr>
              <w:spacing w:before="60" w:after="60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</w:t>
            </w:r>
            <w:r w:rsidR="003E59CD"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Thực hiện nhiệm vụ học tập</w:t>
            </w:r>
          </w:p>
          <w:p w14:paraId="46DA9619" w14:textId="12AFDE0E" w:rsidR="00BF5035" w:rsidRPr="00C41D93" w:rsidRDefault="00BF5035" w:rsidP="002C6D11">
            <w:pPr>
              <w:spacing w:before="60" w:after="60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de-DE"/>
              </w:rPr>
            </w:pPr>
            <w:r w:rsidRPr="00C41D93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de-DE"/>
              </w:rPr>
              <w:t xml:space="preserve">- HS hoạt động </w:t>
            </w:r>
            <w:r w:rsidR="003C6DB8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de-DE"/>
              </w:rPr>
              <w:t>cặp đôi thảo luận</w:t>
            </w:r>
            <w:r w:rsidRPr="00C41D93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de-DE"/>
              </w:rPr>
              <w:t xml:space="preserve"> theo yêu cầu của GV. Hoàn thành </w:t>
            </w:r>
            <w:r w:rsidR="003C6DB8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de-DE"/>
              </w:rPr>
              <w:t>bài tập vào vở.</w:t>
            </w:r>
            <w:r w:rsidRPr="00C41D93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de-DE"/>
              </w:rPr>
              <w:t>.</w:t>
            </w:r>
          </w:p>
          <w:p w14:paraId="4ABD1B1E" w14:textId="77777777" w:rsidR="00BF5035" w:rsidRPr="00C41D93" w:rsidRDefault="00BF5035" w:rsidP="002C6D11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41D93">
              <w:rPr>
                <w:rFonts w:ascii="Times New Roman" w:hAnsi="Times New Roman"/>
                <w:i/>
                <w:sz w:val="28"/>
                <w:szCs w:val="28"/>
              </w:rPr>
              <w:t xml:space="preserve">- Giáo viên: </w:t>
            </w:r>
            <w:r w:rsidRPr="00C41D93">
              <w:rPr>
                <w:rFonts w:ascii="Times New Roman" w:hAnsi="Times New Roman"/>
                <w:sz w:val="28"/>
                <w:szCs w:val="28"/>
              </w:rPr>
              <w:t>Theo dõi và bổ sung khi cần.</w:t>
            </w:r>
          </w:p>
          <w:p w14:paraId="73B2F20C" w14:textId="77777777" w:rsidR="00F110EA" w:rsidRPr="00C41D93" w:rsidRDefault="002B4997" w:rsidP="002C6D11">
            <w:pPr>
              <w:spacing w:before="60" w:after="60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</w:t>
            </w:r>
            <w:r w:rsidR="00F110EA"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Báo cáo kết quả và thảo luận</w:t>
            </w:r>
          </w:p>
          <w:p w14:paraId="32FC9991" w14:textId="4D7DC23E" w:rsidR="00BF5035" w:rsidRPr="00C41D93" w:rsidRDefault="00BF5035" w:rsidP="002C6D11">
            <w:pPr>
              <w:spacing w:before="60" w:after="60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C41D93">
              <w:rPr>
                <w:rFonts w:ascii="Times New Roman" w:eastAsia="Arial" w:hAnsi="Times New Roman" w:cs="Times New Roman"/>
                <w:sz w:val="28"/>
                <w:szCs w:val="28"/>
                <w:lang w:val="en-US"/>
              </w:rPr>
              <w:t xml:space="preserve">- GV gọi </w:t>
            </w:r>
            <w:r w:rsidR="003C6DB8">
              <w:rPr>
                <w:rFonts w:ascii="Times New Roman" w:eastAsia="Arial" w:hAnsi="Times New Roman" w:cs="Times New Roman"/>
                <w:sz w:val="28"/>
                <w:szCs w:val="28"/>
                <w:lang w:val="en-US"/>
              </w:rPr>
              <w:t>đại diện nhóm làm bài nhanh nhất, trình bày bài làm.</w:t>
            </w:r>
          </w:p>
          <w:p w14:paraId="1F9C1609" w14:textId="77777777" w:rsidR="003D6EE2" w:rsidRPr="00C41D93" w:rsidRDefault="002B4997" w:rsidP="002C6D11">
            <w:pPr>
              <w:spacing w:before="60" w:after="60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</w:t>
            </w:r>
            <w:r w:rsidR="003D6EE2"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Đánh giá kết quả thực hiện nhiệm vụ</w:t>
            </w:r>
          </w:p>
          <w:p w14:paraId="42062040" w14:textId="77777777" w:rsidR="00BF5035" w:rsidRPr="00C41D93" w:rsidRDefault="00BF5035" w:rsidP="002C6D11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41D93">
              <w:rPr>
                <w:rFonts w:ascii="Times New Roman" w:hAnsi="Times New Roman"/>
                <w:i/>
                <w:sz w:val="28"/>
                <w:szCs w:val="28"/>
              </w:rPr>
              <w:t>- Học sinh nhận xét, bổ sung, đánh giá:</w:t>
            </w:r>
          </w:p>
          <w:p w14:paraId="00100DF2" w14:textId="77777777" w:rsidR="00BF5035" w:rsidRPr="00C41D93" w:rsidRDefault="00BF5035" w:rsidP="002C6D11">
            <w:pPr>
              <w:spacing w:before="60" w:after="6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C41D93">
              <w:rPr>
                <w:rFonts w:ascii="Times New Roman" w:hAnsi="Times New Roman"/>
                <w:i/>
                <w:sz w:val="28"/>
                <w:szCs w:val="28"/>
              </w:rPr>
              <w:t xml:space="preserve">- Giáo viên nhận xét, đánh giá: </w:t>
            </w:r>
          </w:p>
          <w:p w14:paraId="02F3B677" w14:textId="02AA8BD9" w:rsidR="00BF5035" w:rsidRPr="00C41D93" w:rsidRDefault="00BF5035" w:rsidP="002C6D11">
            <w:pPr>
              <w:pBdr>
                <w:bar w:val="single" w:sz="4" w:color="auto"/>
              </w:pBdr>
              <w:spacing w:before="60" w:after="60"/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C41D93">
              <w:rPr>
                <w:rFonts w:ascii="Times New Roman" w:hAnsi="Times New Roman"/>
                <w:i/>
                <w:sz w:val="28"/>
                <w:szCs w:val="28"/>
              </w:rPr>
              <w:t>-&gt;Giáo viên gieo vấn đề cần tìm hiểu trong bài học</w:t>
            </w:r>
            <w:r w:rsidR="003C6DB8">
              <w:rPr>
                <w:rFonts w:ascii="Times New Roman" w:hAnsi="Times New Roman"/>
                <w:i/>
                <w:sz w:val="28"/>
                <w:szCs w:val="28"/>
              </w:rPr>
              <w:t xml:space="preserve">: </w:t>
            </w:r>
            <w:r w:rsidRPr="00C41D93">
              <w:rPr>
                <w:rFonts w:ascii="Times New Roman" w:hAnsi="Times New Roman"/>
                <w:b/>
                <w:bCs/>
                <w:i/>
                <w:sz w:val="28"/>
                <w:szCs w:val="28"/>
                <w:lang w:val="nl-NL"/>
              </w:rPr>
              <w:t xml:space="preserve"> </w:t>
            </w:r>
            <w:r w:rsidR="003C6DB8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Đường vuông góc và đường xiên có tính chất như thế nào</w:t>
            </w:r>
            <w:r w:rsidRPr="00C41D93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chúng ta vào bài học hôm nay.</w:t>
            </w:r>
          </w:p>
          <w:p w14:paraId="5AAB9386" w14:textId="77777777" w:rsidR="003D6EE2" w:rsidRPr="00C41D93" w:rsidRDefault="00BF5035" w:rsidP="002C6D11">
            <w:pPr>
              <w:spacing w:before="60" w:after="60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nl-NL"/>
              </w:rPr>
            </w:pPr>
            <w:r w:rsidRPr="00C41D93">
              <w:rPr>
                <w:rFonts w:ascii="Times New Roman" w:hAnsi="Times New Roman"/>
                <w:i/>
                <w:sz w:val="28"/>
                <w:szCs w:val="28"/>
              </w:rPr>
              <w:t>-&gt;Giáo viên nêu mục tiêu bài học:</w:t>
            </w:r>
          </w:p>
        </w:tc>
        <w:tc>
          <w:tcPr>
            <w:tcW w:w="4110" w:type="dxa"/>
          </w:tcPr>
          <w:p w14:paraId="03476E31" w14:textId="7EB69CEC" w:rsidR="00BF5035" w:rsidRDefault="003C6DB8" w:rsidP="002C6D11">
            <w:pPr>
              <w:spacing w:before="60" w:after="60"/>
              <w:jc w:val="both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de-DE"/>
              </w:rPr>
              <w:t>Bài tập:</w:t>
            </w:r>
          </w:p>
          <w:p w14:paraId="6FF511A0" w14:textId="77777777" w:rsidR="003C6DB8" w:rsidRPr="003C6DB8" w:rsidRDefault="003C6DB8" w:rsidP="002C6D11">
            <w:pPr>
              <w:kinsoku w:val="0"/>
              <w:overflowPunct w:val="0"/>
              <w:spacing w:before="60" w:after="60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C6DB8">
              <w:rPr>
                <w:rFonts w:ascii="Times New Roman" w:eastAsiaTheme="minorEastAsia" w:hAnsi="Times New Roman" w:cs="Times New Roman"/>
                <w:color w:val="000000" w:themeColor="text1"/>
                <w:kern w:val="24"/>
                <w:sz w:val="28"/>
                <w:szCs w:val="28"/>
              </w:rPr>
              <w:t>Bạn Dũng bơi xa hơn bạn Nam.</w:t>
            </w:r>
          </w:p>
          <w:p w14:paraId="41EEF81E" w14:textId="4E1BEEB3" w:rsidR="003C6DB8" w:rsidRPr="003C6DB8" w:rsidRDefault="003C6DB8" w:rsidP="002C6D11">
            <w:pPr>
              <w:kinsoku w:val="0"/>
              <w:overflowPunct w:val="0"/>
              <w:spacing w:before="60" w:after="60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C6DB8">
              <w:rPr>
                <w:rFonts w:ascii="Times New Roman" w:eastAsiaTheme="minorEastAsia" w:hAnsi="Times New Roman" w:cs="Times New Roman"/>
                <w:color w:val="000000" w:themeColor="text1"/>
                <w:kern w:val="24"/>
                <w:sz w:val="28"/>
                <w:szCs w:val="28"/>
              </w:rPr>
              <w:t xml:space="preserve">Vì trong tam giác vuông ABC có </w:t>
            </w:r>
            <w:r w:rsidRPr="003C6DB8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240" w:dyaOrig="400" w14:anchorId="2CA9C714">
                <v:shape id="_x0000_i1027" type="#_x0000_t75" style="width:61.5pt;height:19.5pt" o:ole="">
                  <v:imagedata r:id="rId12" o:title=""/>
                </v:shape>
                <o:OLEObject Type="Embed" ProgID="Equation.DSMT4" ShapeID="_x0000_i1027" DrawAspect="Content" ObjectID="_1756231390" r:id="rId13"/>
              </w:object>
            </w:r>
            <w:r w:rsidRPr="003C6DB8">
              <w:rPr>
                <w:rFonts w:ascii="Times New Roman" w:eastAsiaTheme="minorEastAsia" w:hAnsi="Times New Roman" w:cs="Times New Roman"/>
                <w:color w:val="000000" w:themeColor="text1"/>
                <w:kern w:val="24"/>
                <w:sz w:val="28"/>
                <w:szCs w:val="28"/>
              </w:rPr>
              <w:t>là góc lớn nhất của tam giác, nên cạnh AC đối diện với góc B là cạnh lớn nhất của tam giác.</w:t>
            </w:r>
          </w:p>
          <w:p w14:paraId="51E1FB41" w14:textId="77777777" w:rsidR="003C6DB8" w:rsidRPr="003C6DB8" w:rsidRDefault="003C6DB8" w:rsidP="002C6D11">
            <w:pPr>
              <w:kinsoku w:val="0"/>
              <w:overflowPunct w:val="0"/>
              <w:spacing w:before="60" w:after="60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C6DB8">
              <w:rPr>
                <w:rFonts w:ascii="Times New Roman" w:eastAsiaTheme="minorEastAsia" w:hAnsi="Times New Roman" w:cs="Times New Roman"/>
                <w:color w:val="000000" w:themeColor="text1"/>
                <w:kern w:val="24"/>
                <w:sz w:val="28"/>
                <w:szCs w:val="28"/>
              </w:rPr>
              <w:t>Vậy AC &gt; AB nên bạn Dũng bơi xa hơn bạn Nam.</w:t>
            </w:r>
          </w:p>
          <w:p w14:paraId="3EAF0D89" w14:textId="77777777" w:rsidR="003C6DB8" w:rsidRPr="003C6DB8" w:rsidRDefault="003C6DB8" w:rsidP="002C6D11">
            <w:pPr>
              <w:spacing w:before="60" w:after="60"/>
              <w:jc w:val="both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de-DE"/>
              </w:rPr>
            </w:pPr>
          </w:p>
          <w:p w14:paraId="665B0E63" w14:textId="77777777" w:rsidR="003D6EE2" w:rsidRPr="00C41D93" w:rsidRDefault="003D6EE2" w:rsidP="002C6D11">
            <w:pPr>
              <w:spacing w:before="60" w:after="60"/>
              <w:contextualSpacing/>
              <w:jc w:val="both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vi-VN"/>
              </w:rPr>
            </w:pPr>
          </w:p>
        </w:tc>
      </w:tr>
    </w:tbl>
    <w:p w14:paraId="1C55727E" w14:textId="77777777" w:rsidR="00DC1E3D" w:rsidRPr="00C41D93" w:rsidRDefault="00DC1E3D" w:rsidP="002C6D11">
      <w:pPr>
        <w:spacing w:before="60" w:after="6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</w:pPr>
      <w:r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lastRenderedPageBreak/>
        <w:t xml:space="preserve">2. </w:t>
      </w:r>
      <w:r w:rsidR="009D454E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t xml:space="preserve">Hoạt động </w:t>
      </w:r>
      <w:r w:rsidR="00F110EA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t>2: H</w:t>
      </w:r>
      <w:r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t xml:space="preserve">ình thành kiến thức mới </w:t>
      </w:r>
    </w:p>
    <w:p w14:paraId="151605C5" w14:textId="6921380D" w:rsidR="002B4997" w:rsidRPr="00C41D93" w:rsidRDefault="002B4997" w:rsidP="002C6D11">
      <w:pPr>
        <w:spacing w:before="60" w:after="60" w:line="240" w:lineRule="auto"/>
        <w:ind w:right="255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41D93">
        <w:rPr>
          <w:rFonts w:ascii="Times New Roman" w:eastAsia="Times New Roman" w:hAnsi="Times New Roman" w:cs="Times New Roman"/>
          <w:b/>
          <w:sz w:val="28"/>
          <w:szCs w:val="28"/>
        </w:rPr>
        <w:t xml:space="preserve">a) </w:t>
      </w:r>
      <w:r w:rsidRPr="00C41D9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Mục tiêu:   </w:t>
      </w:r>
    </w:p>
    <w:p w14:paraId="344C2AD7" w14:textId="77777777" w:rsidR="003C6DB8" w:rsidRDefault="003C6DB8" w:rsidP="002C6D11">
      <w:pPr>
        <w:pStyle w:val="Other0"/>
        <w:tabs>
          <w:tab w:val="left" w:pos="111"/>
        </w:tabs>
        <w:spacing w:before="60" w:after="6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1743E2">
        <w:rPr>
          <w:sz w:val="28"/>
          <w:szCs w:val="28"/>
        </w:rPr>
        <w:t>Nhận biết được khái niệm: đường vuông g</w:t>
      </w:r>
      <w:r>
        <w:rPr>
          <w:sz w:val="28"/>
          <w:szCs w:val="28"/>
        </w:rPr>
        <w:t>óc và đường xiên; khoảng cách từ</w:t>
      </w:r>
      <w:r w:rsidRPr="001743E2">
        <w:rPr>
          <w:sz w:val="28"/>
          <w:szCs w:val="28"/>
        </w:rPr>
        <w:t xml:space="preserve"> một điểm đến một đường thẳng. </w:t>
      </w:r>
    </w:p>
    <w:p w14:paraId="6914379F" w14:textId="77777777" w:rsidR="003C6DB8" w:rsidRPr="001743E2" w:rsidRDefault="003C6DB8" w:rsidP="002C6D11">
      <w:pPr>
        <w:pStyle w:val="Other0"/>
        <w:tabs>
          <w:tab w:val="left" w:pos="111"/>
        </w:tabs>
        <w:spacing w:before="60" w:after="6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743E2">
        <w:rPr>
          <w:sz w:val="28"/>
          <w:szCs w:val="28"/>
        </w:rPr>
        <w:t>Giải thích được qu</w:t>
      </w:r>
      <w:r>
        <w:rPr>
          <w:sz w:val="28"/>
          <w:szCs w:val="28"/>
        </w:rPr>
        <w:t>an hệ giữa đường vuông góc và đư</w:t>
      </w:r>
      <w:r w:rsidRPr="001743E2">
        <w:rPr>
          <w:sz w:val="28"/>
          <w:szCs w:val="28"/>
        </w:rPr>
        <w:t>ờng xiên dựa trên mối quan hệ giữa cạnh và góc đối trong tam giác (đối diện với góc lớn hơn là cạnh lớn hơn và ngược lại).</w:t>
      </w:r>
    </w:p>
    <w:p w14:paraId="79A5A30C" w14:textId="77777777" w:rsidR="002B4997" w:rsidRPr="00795079" w:rsidRDefault="002B4997" w:rsidP="002C6D11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795079">
        <w:rPr>
          <w:rFonts w:ascii="Times New Roman" w:eastAsia="Calibri" w:hAnsi="Times New Roman" w:cs="Times New Roman"/>
          <w:b/>
          <w:sz w:val="28"/>
          <w:szCs w:val="28"/>
          <w:lang w:val="vi-VN"/>
        </w:rPr>
        <w:t>b) Nội dung:</w:t>
      </w:r>
      <w:r w:rsidRPr="00795079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14:paraId="3BCC0F35" w14:textId="77777777" w:rsidR="002A0F9D" w:rsidRPr="00795079" w:rsidRDefault="009271E7" w:rsidP="002C6D11">
      <w:pPr>
        <w:pStyle w:val="ListParagraph"/>
        <w:spacing w:before="60" w:after="60"/>
        <w:ind w:left="0" w:firstLine="171"/>
        <w:jc w:val="both"/>
        <w:rPr>
          <w:rFonts w:eastAsia="Arial"/>
          <w:sz w:val="28"/>
          <w:szCs w:val="28"/>
        </w:rPr>
      </w:pPr>
      <w:r w:rsidRPr="00795079">
        <w:rPr>
          <w:rFonts w:eastAsia="Calibri"/>
          <w:sz w:val="28"/>
          <w:szCs w:val="28"/>
        </w:rPr>
        <w:t xml:space="preserve">- Học sinh làm việc </w:t>
      </w:r>
      <w:r w:rsidR="002A0F9D" w:rsidRPr="00795079">
        <w:rPr>
          <w:rFonts w:eastAsia="Arial"/>
          <w:sz w:val="28"/>
          <w:szCs w:val="28"/>
        </w:rPr>
        <w:t xml:space="preserve">cá nhân, quan sát hình 78, tìm hiểu thông tin về </w:t>
      </w:r>
      <w:r w:rsidR="002A0F9D" w:rsidRPr="00795079">
        <w:rPr>
          <w:sz w:val="28"/>
          <w:szCs w:val="28"/>
        </w:rPr>
        <w:t>đường vuông góc và đường xiên</w:t>
      </w:r>
      <w:r w:rsidR="002A0F9D" w:rsidRPr="00795079">
        <w:rPr>
          <w:rFonts w:eastAsia="Arial"/>
          <w:sz w:val="28"/>
          <w:szCs w:val="28"/>
        </w:rPr>
        <w:t xml:space="preserve"> </w:t>
      </w:r>
    </w:p>
    <w:p w14:paraId="62BA6FA5" w14:textId="255A068D" w:rsidR="002A0F9D" w:rsidRPr="00795079" w:rsidRDefault="00F94DB8" w:rsidP="002C6D11">
      <w:pPr>
        <w:pStyle w:val="ListParagraph"/>
        <w:spacing w:before="60" w:after="60"/>
        <w:ind w:left="0" w:firstLine="171"/>
        <w:jc w:val="both"/>
        <w:rPr>
          <w:rFonts w:eastAsia="Arial"/>
          <w:sz w:val="28"/>
          <w:szCs w:val="28"/>
        </w:rPr>
      </w:pPr>
      <w:r w:rsidRPr="00795079">
        <w:rPr>
          <w:rFonts w:eastAsia="Calibri"/>
          <w:sz w:val="28"/>
          <w:szCs w:val="28"/>
        </w:rPr>
        <w:t>-</w:t>
      </w:r>
      <w:r w:rsidR="002A0F9D" w:rsidRPr="00795079">
        <w:rPr>
          <w:rFonts w:eastAsia="Arial"/>
          <w:sz w:val="28"/>
          <w:szCs w:val="28"/>
        </w:rPr>
        <w:t xml:space="preserve"> HS hoạt động cá nhân trong 2 phút suy nghĩ trả lời ví dụ 1.</w:t>
      </w:r>
    </w:p>
    <w:p w14:paraId="65DA7F29" w14:textId="2506B4C9" w:rsidR="00426455" w:rsidRPr="00795079" w:rsidRDefault="009271E7" w:rsidP="002C6D11">
      <w:pPr>
        <w:pStyle w:val="ListParagraph"/>
        <w:spacing w:before="60" w:after="60"/>
        <w:ind w:left="0" w:firstLine="171"/>
        <w:jc w:val="both"/>
        <w:rPr>
          <w:rFonts w:eastAsia="Arial"/>
          <w:sz w:val="28"/>
          <w:szCs w:val="28"/>
        </w:rPr>
      </w:pPr>
      <w:r w:rsidRPr="00795079">
        <w:rPr>
          <w:rFonts w:eastAsia="Calibri"/>
          <w:sz w:val="28"/>
          <w:szCs w:val="28"/>
        </w:rPr>
        <w:t xml:space="preserve">- </w:t>
      </w:r>
      <w:r w:rsidR="00426455" w:rsidRPr="00795079">
        <w:rPr>
          <w:rFonts w:eastAsia="Arial"/>
          <w:sz w:val="28"/>
          <w:szCs w:val="28"/>
        </w:rPr>
        <w:t>HS hoạt động nhóm làm luyện tập 1.</w:t>
      </w:r>
    </w:p>
    <w:p w14:paraId="6E48FCDE" w14:textId="7FCF176D" w:rsidR="00795079" w:rsidRPr="00795079" w:rsidRDefault="00795079" w:rsidP="002C6D11">
      <w:pPr>
        <w:spacing w:before="60" w:after="60" w:line="240" w:lineRule="auto"/>
        <w:ind w:firstLine="171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795079">
        <w:rPr>
          <w:rFonts w:ascii="Times New Roman" w:eastAsia="Arial" w:hAnsi="Times New Roman" w:cs="Times New Roman"/>
          <w:sz w:val="28"/>
          <w:szCs w:val="28"/>
        </w:rPr>
        <w:t>- HS hoạt động nhóm làm Hoạt động vào phiếu học tập.</w:t>
      </w:r>
    </w:p>
    <w:p w14:paraId="0119D367" w14:textId="1F870E0C" w:rsidR="00795079" w:rsidRPr="00795079" w:rsidRDefault="00795079" w:rsidP="002C6D11">
      <w:pPr>
        <w:spacing w:before="60" w:after="60" w:line="240" w:lineRule="auto"/>
        <w:ind w:firstLine="171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795079">
        <w:rPr>
          <w:rFonts w:ascii="Times New Roman" w:eastAsia="Arial" w:hAnsi="Times New Roman" w:cs="Times New Roman"/>
          <w:sz w:val="28"/>
          <w:szCs w:val="28"/>
        </w:rPr>
        <w:t>- HS hoạt động cặp đôi làm ví dụ 2.</w:t>
      </w:r>
    </w:p>
    <w:p w14:paraId="56CFC88B" w14:textId="5394AE15" w:rsidR="00795079" w:rsidRPr="00795079" w:rsidRDefault="00795079" w:rsidP="002C6D11">
      <w:pPr>
        <w:spacing w:before="60" w:after="60" w:line="240" w:lineRule="auto"/>
        <w:ind w:firstLine="171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795079">
        <w:rPr>
          <w:rFonts w:ascii="Times New Roman" w:eastAsia="Arial" w:hAnsi="Times New Roman" w:cs="Times New Roman"/>
          <w:sz w:val="28"/>
          <w:szCs w:val="28"/>
        </w:rPr>
        <w:t>- HS hoạt động cá nhân làm ví dụ 3.</w:t>
      </w:r>
    </w:p>
    <w:p w14:paraId="0D523E24" w14:textId="7FD54483" w:rsidR="00795079" w:rsidRPr="00795079" w:rsidRDefault="00795079" w:rsidP="002C6D11">
      <w:pPr>
        <w:spacing w:before="60" w:after="60" w:line="240" w:lineRule="auto"/>
        <w:ind w:firstLine="171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795079">
        <w:rPr>
          <w:rFonts w:ascii="Times New Roman" w:eastAsia="Arial" w:hAnsi="Times New Roman" w:cs="Times New Roman"/>
          <w:sz w:val="28"/>
          <w:szCs w:val="28"/>
        </w:rPr>
        <w:t>- HS hoạt động nhóm bàn làm ví dụ 2.</w:t>
      </w:r>
    </w:p>
    <w:p w14:paraId="7D60CFA0" w14:textId="692FB25D" w:rsidR="002B4997" w:rsidRPr="00795079" w:rsidRDefault="002B4997" w:rsidP="002C6D11">
      <w:pPr>
        <w:spacing w:before="60" w:after="6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de-DE"/>
        </w:rPr>
      </w:pPr>
      <w:r w:rsidRPr="00795079">
        <w:rPr>
          <w:rFonts w:ascii="Times New Roman" w:eastAsia="Calibri" w:hAnsi="Times New Roman" w:cs="Times New Roman"/>
          <w:b/>
          <w:sz w:val="28"/>
          <w:szCs w:val="28"/>
          <w:lang w:val="vi-VN"/>
        </w:rPr>
        <w:t>c)</w:t>
      </w:r>
      <w:r w:rsidRPr="00795079">
        <w:rPr>
          <w:rFonts w:ascii="Times New Roman" w:eastAsia="Calibri" w:hAnsi="Times New Roman" w:cs="Times New Roman"/>
          <w:i/>
          <w:sz w:val="28"/>
          <w:szCs w:val="28"/>
          <w:lang w:val="vi-VN"/>
        </w:rPr>
        <w:t xml:space="preserve"> </w:t>
      </w:r>
      <w:r w:rsidRPr="00795079">
        <w:rPr>
          <w:rFonts w:ascii="Times New Roman" w:eastAsia="Times New Roman" w:hAnsi="Times New Roman" w:cs="Times New Roman"/>
          <w:b/>
          <w:sz w:val="28"/>
          <w:szCs w:val="28"/>
          <w:lang w:val="de-DE"/>
        </w:rPr>
        <w:t xml:space="preserve">Sản phẩm: </w:t>
      </w:r>
    </w:p>
    <w:p w14:paraId="6D77502F" w14:textId="7E6B1981" w:rsidR="00426455" w:rsidRPr="00795079" w:rsidRDefault="00C04278" w:rsidP="002C6D11">
      <w:pPr>
        <w:pStyle w:val="Other0"/>
        <w:tabs>
          <w:tab w:val="left" w:pos="111"/>
        </w:tabs>
        <w:spacing w:before="60" w:after="60" w:line="240" w:lineRule="auto"/>
        <w:ind w:firstLine="709"/>
        <w:jc w:val="both"/>
        <w:rPr>
          <w:sz w:val="28"/>
          <w:szCs w:val="28"/>
        </w:rPr>
      </w:pPr>
      <w:r w:rsidRPr="00795079">
        <w:rPr>
          <w:sz w:val="28"/>
          <w:szCs w:val="28"/>
          <w:lang w:val="de-DE"/>
        </w:rPr>
        <w:t xml:space="preserve">- </w:t>
      </w:r>
      <w:r w:rsidR="00426455" w:rsidRPr="00795079">
        <w:rPr>
          <w:sz w:val="28"/>
          <w:szCs w:val="28"/>
          <w:lang w:val="de-DE"/>
        </w:rPr>
        <w:t xml:space="preserve">Các kiến thức </w:t>
      </w:r>
      <w:r w:rsidR="00426455" w:rsidRPr="00795079">
        <w:rPr>
          <w:rFonts w:eastAsia="Arial"/>
          <w:sz w:val="28"/>
          <w:szCs w:val="28"/>
        </w:rPr>
        <w:t xml:space="preserve">về đoạn thẳng </w:t>
      </w:r>
      <w:r w:rsidR="00426455" w:rsidRPr="00930347">
        <w:rPr>
          <w:rFonts w:eastAsiaTheme="minorEastAsia"/>
          <w:iCs/>
          <w:kern w:val="24"/>
          <w:sz w:val="28"/>
          <w:szCs w:val="28"/>
        </w:rPr>
        <w:t>AH</w:t>
      </w:r>
      <w:r w:rsidR="00426455" w:rsidRPr="00795079">
        <w:rPr>
          <w:rFonts w:eastAsiaTheme="minorEastAsia"/>
          <w:iCs/>
          <w:kern w:val="24"/>
          <w:sz w:val="28"/>
          <w:szCs w:val="28"/>
        </w:rPr>
        <w:t xml:space="preserve">, điểm H, độ dài đoạn thẳng AH, đoạn thẳng AB. Qua đó </w:t>
      </w:r>
      <w:r w:rsidR="00426455" w:rsidRPr="00795079">
        <w:rPr>
          <w:sz w:val="28"/>
          <w:szCs w:val="28"/>
        </w:rPr>
        <w:t xml:space="preserve">nhận biết được khái niệm: đường vuông góc và đường xiên; khoảng cách từ một điểm đến một đường thẳng. </w:t>
      </w:r>
    </w:p>
    <w:p w14:paraId="060A19B3" w14:textId="0D18343E" w:rsidR="00C04278" w:rsidRPr="00795079" w:rsidRDefault="00426455" w:rsidP="002C6D11">
      <w:pPr>
        <w:spacing w:before="60" w:after="60" w:line="240" w:lineRule="auto"/>
        <w:ind w:firstLine="171"/>
        <w:jc w:val="both"/>
        <w:rPr>
          <w:rFonts w:ascii="Times New Roman" w:eastAsiaTheme="minorEastAsia" w:hAnsi="Times New Roman" w:cs="Times New Roman"/>
          <w:iCs/>
          <w:kern w:val="24"/>
          <w:sz w:val="28"/>
          <w:szCs w:val="28"/>
        </w:rPr>
      </w:pPr>
      <w:r w:rsidRPr="00795079">
        <w:rPr>
          <w:rFonts w:ascii="Times New Roman" w:eastAsiaTheme="minorEastAsia" w:hAnsi="Times New Roman" w:cs="Times New Roman"/>
          <w:iCs/>
          <w:kern w:val="24"/>
          <w:sz w:val="28"/>
          <w:szCs w:val="28"/>
        </w:rPr>
        <w:t>- Đáp án ví dụ 1, luyện tập 1.</w:t>
      </w:r>
    </w:p>
    <w:p w14:paraId="7498E30C" w14:textId="291D1BFD" w:rsidR="00795079" w:rsidRPr="00795079" w:rsidRDefault="00795079" w:rsidP="002C6D11">
      <w:pPr>
        <w:spacing w:before="60" w:after="60" w:line="240" w:lineRule="auto"/>
        <w:ind w:firstLine="171"/>
        <w:jc w:val="both"/>
        <w:rPr>
          <w:rFonts w:ascii="Times New Roman" w:hAnsi="Times New Roman" w:cs="Times New Roman"/>
          <w:sz w:val="28"/>
          <w:szCs w:val="28"/>
        </w:rPr>
      </w:pPr>
      <w:r w:rsidRPr="00795079">
        <w:rPr>
          <w:rFonts w:ascii="Times New Roman" w:eastAsiaTheme="minorEastAsia" w:hAnsi="Times New Roman" w:cs="Times New Roman"/>
          <w:iCs/>
          <w:kern w:val="24"/>
          <w:sz w:val="28"/>
          <w:szCs w:val="28"/>
        </w:rPr>
        <w:t xml:space="preserve">- Quan hệ </w:t>
      </w:r>
      <w:r w:rsidRPr="00795079">
        <w:rPr>
          <w:rFonts w:ascii="Times New Roman" w:hAnsi="Times New Roman" w:cs="Times New Roman"/>
          <w:sz w:val="28"/>
          <w:szCs w:val="28"/>
        </w:rPr>
        <w:t>giữa đường vuông góc và đường xiên.</w:t>
      </w:r>
    </w:p>
    <w:p w14:paraId="5CC77753" w14:textId="68FD4841" w:rsidR="00795079" w:rsidRPr="00795079" w:rsidRDefault="00795079" w:rsidP="002C6D11">
      <w:pPr>
        <w:spacing w:before="60" w:after="60" w:line="240" w:lineRule="auto"/>
        <w:ind w:firstLine="171"/>
        <w:jc w:val="both"/>
        <w:rPr>
          <w:rFonts w:ascii="Times New Roman" w:eastAsiaTheme="minorEastAsia" w:hAnsi="Times New Roman" w:cs="Times New Roman"/>
          <w:iCs/>
          <w:kern w:val="24"/>
          <w:sz w:val="28"/>
          <w:szCs w:val="28"/>
        </w:rPr>
      </w:pPr>
      <w:r w:rsidRPr="00795079">
        <w:rPr>
          <w:rFonts w:ascii="Times New Roman" w:eastAsiaTheme="minorEastAsia" w:hAnsi="Times New Roman" w:cs="Times New Roman"/>
          <w:iCs/>
          <w:kern w:val="24"/>
          <w:sz w:val="28"/>
          <w:szCs w:val="28"/>
        </w:rPr>
        <w:t>- Đáp án ví dụ 2, 3, luyện tập 2.</w:t>
      </w:r>
    </w:p>
    <w:p w14:paraId="4C88A325" w14:textId="77777777" w:rsidR="002B4997" w:rsidRPr="00C41D93" w:rsidRDefault="002B4997" w:rsidP="002C6D11">
      <w:pPr>
        <w:spacing w:before="60" w:after="60" w:line="240" w:lineRule="auto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C41D93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vi-VN"/>
        </w:rPr>
        <w:t>d</w:t>
      </w:r>
      <w:r w:rsidRPr="00C41D93">
        <w:rPr>
          <w:rFonts w:ascii="Times New Roman" w:eastAsia="Calibri" w:hAnsi="Times New Roman" w:cs="Times New Roman"/>
          <w:b/>
          <w:iCs/>
          <w:color w:val="000000"/>
          <w:sz w:val="28"/>
          <w:szCs w:val="28"/>
        </w:rPr>
        <w:t>)</w:t>
      </w:r>
      <w:r w:rsidRPr="00C41D93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  <w:t>Tổ chức thực hiện:</w:t>
      </w:r>
    </w:p>
    <w:tbl>
      <w:tblPr>
        <w:tblW w:w="9776" w:type="dxa"/>
        <w:tblLook w:val="04A0" w:firstRow="1" w:lastRow="0" w:firstColumn="1" w:lastColumn="0" w:noHBand="0" w:noVBand="1"/>
      </w:tblPr>
      <w:tblGrid>
        <w:gridCol w:w="5807"/>
        <w:gridCol w:w="3969"/>
      </w:tblGrid>
      <w:tr w:rsidR="00F110EA" w:rsidRPr="00C41D93" w14:paraId="161001CE" w14:textId="77777777" w:rsidTr="002B4997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E7A858" w14:textId="77777777" w:rsidR="00F110EA" w:rsidRPr="00C41D93" w:rsidRDefault="00F110EA" w:rsidP="002C6D11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oạt động của giáo viên và học sinh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321302" w14:textId="77777777" w:rsidR="00F110EA" w:rsidRPr="00C41D93" w:rsidRDefault="00F110EA" w:rsidP="002C6D11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ội dung</w:t>
            </w:r>
          </w:p>
        </w:tc>
      </w:tr>
      <w:tr w:rsidR="00F110EA" w:rsidRPr="00C41D93" w14:paraId="55734FE3" w14:textId="77777777" w:rsidTr="002B4997">
        <w:tc>
          <w:tcPr>
            <w:tcW w:w="97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21F9A6" w14:textId="1A99FB83" w:rsidR="00F110EA" w:rsidRPr="00C41D93" w:rsidRDefault="00F110EA" w:rsidP="002C6D11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Hoạt động 2.1: </w:t>
            </w:r>
            <w:r w:rsidR="00411D3A" w:rsidRPr="00C41D93">
              <w:rPr>
                <w:rFonts w:ascii="Times New Roman" w:eastAsia="Calibri" w:hAnsi="Times New Roman" w:cs="Times New Roman"/>
                <w:b/>
                <w:i/>
                <w:color w:val="000000"/>
                <w:sz w:val="28"/>
                <w:szCs w:val="28"/>
              </w:rPr>
              <w:t xml:space="preserve">Tìm hiểu </w:t>
            </w:r>
            <w:r w:rsidR="00930347">
              <w:rPr>
                <w:rFonts w:ascii="Times New Roman" w:eastAsia="Calibri" w:hAnsi="Times New Roman" w:cs="Times New Roman"/>
                <w:b/>
                <w:i/>
                <w:color w:val="000000"/>
                <w:sz w:val="28"/>
                <w:szCs w:val="28"/>
              </w:rPr>
              <w:t>về đường vuông góc và đường xiên</w:t>
            </w:r>
          </w:p>
        </w:tc>
      </w:tr>
      <w:tr w:rsidR="00F110EA" w:rsidRPr="00C41D93" w14:paraId="6B15CA63" w14:textId="77777777" w:rsidTr="002B4997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CC9799" w14:textId="77777777" w:rsidR="002B4997" w:rsidRPr="002A0F9D" w:rsidRDefault="002B4997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2A0F9D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*</w:t>
            </w:r>
            <w:r w:rsidRPr="002A0F9D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017C40E4" w14:textId="77777777" w:rsidR="00930347" w:rsidRPr="002A0F9D" w:rsidRDefault="007E0C71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 w:rsidRPr="002A0F9D">
              <w:rPr>
                <w:rFonts w:eastAsia="Arial"/>
                <w:sz w:val="28"/>
                <w:szCs w:val="28"/>
              </w:rPr>
              <w:t>- GV giao nhiệm vụ học tậ</w:t>
            </w:r>
            <w:r w:rsidR="00F94DB8" w:rsidRPr="002A0F9D">
              <w:rPr>
                <w:rFonts w:eastAsia="Arial"/>
                <w:sz w:val="28"/>
                <w:szCs w:val="28"/>
              </w:rPr>
              <w:t xml:space="preserve">p </w:t>
            </w:r>
            <w:r w:rsidR="00930347" w:rsidRPr="002A0F9D">
              <w:rPr>
                <w:rFonts w:eastAsia="Arial"/>
                <w:sz w:val="28"/>
                <w:szCs w:val="28"/>
              </w:rPr>
              <w:t>cá nhân</w:t>
            </w:r>
            <w:r w:rsidRPr="002A0F9D">
              <w:rPr>
                <w:rFonts w:eastAsia="Arial"/>
                <w:sz w:val="28"/>
                <w:szCs w:val="28"/>
              </w:rPr>
              <w:t xml:space="preserve">, </w:t>
            </w:r>
            <w:r w:rsidR="00930347" w:rsidRPr="002A0F9D">
              <w:rPr>
                <w:rFonts w:eastAsia="Arial"/>
                <w:sz w:val="28"/>
                <w:szCs w:val="28"/>
              </w:rPr>
              <w:t xml:space="preserve">quan sát hình 78, </w:t>
            </w:r>
            <w:r w:rsidRPr="002A0F9D">
              <w:rPr>
                <w:rFonts w:eastAsia="Arial"/>
                <w:sz w:val="28"/>
                <w:szCs w:val="28"/>
              </w:rPr>
              <w:t xml:space="preserve">tìm hiểu thông tin về </w:t>
            </w:r>
            <w:r w:rsidR="00930347" w:rsidRPr="002A0F9D">
              <w:rPr>
                <w:sz w:val="28"/>
                <w:szCs w:val="28"/>
              </w:rPr>
              <w:t>đường vuông góc và đường xiên</w:t>
            </w:r>
            <w:r w:rsidR="00930347" w:rsidRPr="002A0F9D">
              <w:rPr>
                <w:rFonts w:eastAsia="Arial"/>
                <w:sz w:val="28"/>
                <w:szCs w:val="28"/>
              </w:rPr>
              <w:t xml:space="preserve"> </w:t>
            </w:r>
          </w:p>
          <w:p w14:paraId="50DD4F9F" w14:textId="5AAA5887" w:rsidR="00930347" w:rsidRPr="002A0F9D" w:rsidRDefault="007E0C71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 w:rsidRPr="002A0F9D">
              <w:rPr>
                <w:rFonts w:eastAsia="Arial"/>
                <w:sz w:val="28"/>
                <w:szCs w:val="28"/>
              </w:rPr>
              <w:t xml:space="preserve">- GV </w:t>
            </w:r>
            <w:r w:rsidR="00930347" w:rsidRPr="002A0F9D">
              <w:rPr>
                <w:rFonts w:eastAsia="Arial"/>
                <w:sz w:val="28"/>
                <w:szCs w:val="28"/>
              </w:rPr>
              <w:t xml:space="preserve">yêu cầu nêu các hiểu biết về đoạn thẳng </w:t>
            </w:r>
            <w:r w:rsidR="00930347" w:rsidRPr="00930347">
              <w:rPr>
                <w:rFonts w:eastAsiaTheme="minorEastAsia"/>
                <w:iCs/>
                <w:color w:val="000000" w:themeColor="text1"/>
                <w:kern w:val="24"/>
                <w:sz w:val="28"/>
                <w:szCs w:val="28"/>
              </w:rPr>
              <w:t>AH</w:t>
            </w:r>
            <w:r w:rsidR="00930347" w:rsidRPr="002A0F9D">
              <w:rPr>
                <w:rFonts w:eastAsiaTheme="minorEastAsia"/>
                <w:iCs/>
                <w:color w:val="000000" w:themeColor="text1"/>
                <w:kern w:val="24"/>
                <w:sz w:val="28"/>
                <w:szCs w:val="28"/>
              </w:rPr>
              <w:t>, điểm H, độ dài đoạn thẳng AH, đoạn thẳng AB</w:t>
            </w:r>
            <w:r w:rsidR="00930347" w:rsidRPr="002A0F9D">
              <w:rPr>
                <w:rFonts w:eastAsia="Arial"/>
                <w:sz w:val="28"/>
                <w:szCs w:val="28"/>
              </w:rPr>
              <w:t xml:space="preserve"> sau khi đã tìm hiểu thông tin.</w:t>
            </w:r>
          </w:p>
          <w:p w14:paraId="54131FB0" w14:textId="25726FEF" w:rsidR="00930347" w:rsidRPr="002A0F9D" w:rsidRDefault="00930347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 w:rsidRPr="002A0F9D">
              <w:rPr>
                <w:rFonts w:eastAsia="Arial"/>
                <w:sz w:val="28"/>
                <w:szCs w:val="28"/>
              </w:rPr>
              <w:t>- GV chiếu hình 79 và yêu cầu của ví dụ 1, cho HS hoạt động cá nhân trong 2 phút suy nghĩ trả lời ví dụ 1.</w:t>
            </w:r>
          </w:p>
          <w:p w14:paraId="323CE889" w14:textId="1B86AD89" w:rsidR="00930347" w:rsidRPr="002A0F9D" w:rsidRDefault="00930347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 w:rsidRPr="002A0F9D">
              <w:rPr>
                <w:rFonts w:eastAsia="Arial"/>
                <w:sz w:val="28"/>
                <w:szCs w:val="28"/>
              </w:rPr>
              <w:t>- GV cho HS hoạt động nhóm làm luyện tập 1.</w:t>
            </w:r>
          </w:p>
          <w:p w14:paraId="7B055327" w14:textId="77777777" w:rsidR="002B4997" w:rsidRPr="002A0F9D" w:rsidRDefault="002B4997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2A0F9D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Thực hiện nhiệm vụ học tập</w:t>
            </w:r>
          </w:p>
          <w:p w14:paraId="1653FC60" w14:textId="59235FAB" w:rsidR="00F94DB8" w:rsidRPr="002A0F9D" w:rsidRDefault="00F94DB8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lastRenderedPageBreak/>
              <w:t xml:space="preserve">HS </w:t>
            </w:r>
            <w:r w:rsidR="00930347"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hoạt động cá nhân quan sát hình 78 tìm hiểu về đoạn thẳng </w:t>
            </w:r>
            <w:r w:rsidR="00930347"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AH</w:t>
            </w:r>
            <w:r w:rsidR="00930347"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, điểm H, độ dài đoạn thẳng AH, đoạn thẳng AB và báo cáo lại kết quả</w:t>
            </w: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>.</w:t>
            </w:r>
          </w:p>
          <w:p w14:paraId="2F05B66F" w14:textId="47AEEAB4" w:rsidR="00F94DB8" w:rsidRPr="002A0F9D" w:rsidRDefault="00F94DB8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>HS hoạt độ</w:t>
            </w:r>
            <w:r w:rsidR="002A0F9D"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ng cá nhân </w:t>
            </w: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="002A0F9D"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>trả lời ví dụ 1.</w:t>
            </w:r>
          </w:p>
          <w:p w14:paraId="1C6ED29C" w14:textId="6B2F1AC3" w:rsidR="002A0F9D" w:rsidRPr="002A0F9D" w:rsidRDefault="002A0F9D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 w:rsidRPr="002A0F9D">
              <w:rPr>
                <w:rFonts w:eastAsia="Arial"/>
                <w:sz w:val="28"/>
                <w:szCs w:val="28"/>
              </w:rPr>
              <w:t>HS hoạt động nhóm làm luyện tập 1.</w:t>
            </w:r>
          </w:p>
          <w:p w14:paraId="20E18711" w14:textId="77777777" w:rsidR="002B4997" w:rsidRPr="002A0F9D" w:rsidRDefault="002B4997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2A0F9D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Báo cáo kết quả và thảo luận</w:t>
            </w:r>
          </w:p>
          <w:p w14:paraId="199DF33B" w14:textId="31ED0B58" w:rsidR="002A0F9D" w:rsidRDefault="002A0F9D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- GV gọi </w:t>
            </w: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>ngẫu nhiên một HS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báo cáo kết quả </w:t>
            </w: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tìm hiểu về đoạn thẳng 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AH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, điểm H, độ dài đoạn thẳng AH, đoạn thẳng AB</w:t>
            </w:r>
            <w:r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.</w:t>
            </w:r>
          </w:p>
          <w:p w14:paraId="455AA8BA" w14:textId="5AA5AFEE" w:rsidR="002A0F9D" w:rsidRDefault="002A0F9D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- GV gọi HS giơ tay nhanh nhất lên bảng làm ví dụ 1.</w:t>
            </w:r>
          </w:p>
          <w:p w14:paraId="07076541" w14:textId="5B414286" w:rsidR="002E2732" w:rsidRPr="002A0F9D" w:rsidRDefault="002A0F9D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- </w:t>
            </w:r>
            <w:r w:rsidR="002E2732"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>GV gọi ngẫu nhiên một HS đại diện cho một nhóm trình bày, các nhóm khác bổ sung (nếu có).</w:t>
            </w:r>
          </w:p>
          <w:p w14:paraId="41C42C6E" w14:textId="77777777" w:rsidR="002B4997" w:rsidRPr="002A0F9D" w:rsidRDefault="002B4997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2A0F9D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Đánh giá kết quả thực hiện nhiệm vụ</w:t>
            </w:r>
          </w:p>
          <w:p w14:paraId="1DE94C2F" w14:textId="77777777" w:rsidR="002E2732" w:rsidRPr="002A0F9D" w:rsidRDefault="002E2732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A0F9D">
              <w:rPr>
                <w:rFonts w:ascii="Times New Roman" w:hAnsi="Times New Roman" w:cs="Times New Roman"/>
                <w:i/>
                <w:sz w:val="28"/>
                <w:szCs w:val="28"/>
              </w:rPr>
              <w:t>- Học sinh nhận xét, bổ sung, đánh giá.</w:t>
            </w:r>
          </w:p>
          <w:p w14:paraId="1A1C60D9" w14:textId="77777777" w:rsidR="002E2732" w:rsidRPr="002A0F9D" w:rsidRDefault="002E2732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A0F9D">
              <w:rPr>
                <w:rFonts w:ascii="Times New Roman" w:hAnsi="Times New Roman" w:cs="Times New Roman"/>
                <w:i/>
                <w:sz w:val="28"/>
                <w:szCs w:val="28"/>
              </w:rPr>
              <w:t>- Giáo viên nhận xét, đánh giá.</w:t>
            </w:r>
          </w:p>
          <w:p w14:paraId="4DBC1A08" w14:textId="17D2EA99" w:rsidR="00F110EA" w:rsidRPr="002A0F9D" w:rsidRDefault="002E2732" w:rsidP="002C6D11">
            <w:pPr>
              <w:pStyle w:val="Other0"/>
              <w:tabs>
                <w:tab w:val="left" w:pos="111"/>
              </w:tabs>
              <w:spacing w:before="60" w:after="60" w:line="240" w:lineRule="auto"/>
              <w:ind w:firstLine="0"/>
              <w:jc w:val="both"/>
              <w:rPr>
                <w:sz w:val="28"/>
                <w:szCs w:val="28"/>
              </w:rPr>
            </w:pPr>
            <w:r w:rsidRPr="002A0F9D">
              <w:rPr>
                <w:rFonts w:eastAsia="Arial"/>
                <w:sz w:val="28"/>
                <w:szCs w:val="28"/>
              </w:rPr>
              <w:t xml:space="preserve">- GV nhận xét và chốt nội dung </w:t>
            </w:r>
            <w:r w:rsidR="002A0F9D">
              <w:rPr>
                <w:rFonts w:eastAsia="Arial"/>
                <w:sz w:val="28"/>
                <w:szCs w:val="28"/>
              </w:rPr>
              <w:t xml:space="preserve">về </w:t>
            </w:r>
            <w:r w:rsidR="002A0F9D" w:rsidRPr="001743E2">
              <w:rPr>
                <w:sz w:val="28"/>
                <w:szCs w:val="28"/>
              </w:rPr>
              <w:t>đường vuông g</w:t>
            </w:r>
            <w:r w:rsidR="002A0F9D">
              <w:rPr>
                <w:sz w:val="28"/>
                <w:szCs w:val="28"/>
              </w:rPr>
              <w:t>óc và đường xiên; khoảng cách từ</w:t>
            </w:r>
            <w:r w:rsidR="002A0F9D" w:rsidRPr="001743E2">
              <w:rPr>
                <w:sz w:val="28"/>
                <w:szCs w:val="28"/>
              </w:rPr>
              <w:t xml:space="preserve"> một điểm đến một đường thẳng.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3F7D66" w14:textId="0E37E642" w:rsidR="00F110EA" w:rsidRPr="002A0F9D" w:rsidRDefault="001912F0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2A0F9D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lastRenderedPageBreak/>
              <w:t>I.</w:t>
            </w:r>
            <w:r w:rsidR="00930347" w:rsidRPr="002A0F9D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Đường vuông góc và đường xiên.</w:t>
            </w:r>
          </w:p>
          <w:p w14:paraId="4CD059B7" w14:textId="77777777" w:rsidR="008F1356" w:rsidRDefault="008F1356" w:rsidP="002C6D11">
            <w:pPr>
              <w:kinsoku w:val="0"/>
              <w:overflowPunct w:val="0"/>
              <w:spacing w:before="60" w:after="60" w:line="240" w:lineRule="auto"/>
              <w:jc w:val="both"/>
              <w:textAlignment w:val="baseline"/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</w:pPr>
            <w:r w:rsidRPr="008F1356">
              <w:rPr>
                <w:rFonts w:ascii="Times New Roman" w:eastAsiaTheme="minorEastAsia" w:hAnsi="Times New Roman" w:cs="Times New Roman"/>
                <w:iCs/>
                <w:noProof/>
                <w:color w:val="000000" w:themeColor="text1"/>
                <w:kern w:val="24"/>
                <w:sz w:val="28"/>
                <w:szCs w:val="28"/>
              </w:rPr>
              <w:drawing>
                <wp:inline distT="0" distB="0" distL="0" distR="0" wp14:anchorId="55EB9EBE" wp14:editId="6C793323">
                  <wp:extent cx="1776778" cy="16311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042" cy="1633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FAC62D" w14:textId="6098465D" w:rsidR="00930347" w:rsidRPr="00930347" w:rsidRDefault="00930347" w:rsidP="002C6D11">
            <w:pPr>
              <w:kinsoku w:val="0"/>
              <w:overflowPunct w:val="0"/>
              <w:spacing w:before="60" w:after="6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Đoạn thẳng 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AH là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đoạn vuông góc hay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đường vuông góc kẻ từ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điểm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A đến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đường thẳng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d.</w:t>
            </w:r>
          </w:p>
          <w:p w14:paraId="457534C5" w14:textId="40286F64" w:rsidR="00930347" w:rsidRPr="002A0F9D" w:rsidRDefault="00930347" w:rsidP="002C6D11">
            <w:pPr>
              <w:kinsoku w:val="0"/>
              <w:overflowPunct w:val="0"/>
              <w:spacing w:before="60" w:after="60" w:line="240" w:lineRule="auto"/>
              <w:jc w:val="both"/>
              <w:textAlignment w:val="baseline"/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</w:pP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lastRenderedPageBreak/>
              <w:t xml:space="preserve">Điểm 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H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là 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chân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của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đường vuông góc hình chiếu của 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điểm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A 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trên đường thẳng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d. </w:t>
            </w:r>
          </w:p>
          <w:p w14:paraId="6A46166F" w14:textId="24DE7FD4" w:rsidR="00930347" w:rsidRPr="00930347" w:rsidRDefault="00930347" w:rsidP="002C6D11">
            <w:pPr>
              <w:kinsoku w:val="0"/>
              <w:overflowPunct w:val="0"/>
              <w:spacing w:before="60" w:after="6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Độ dài đoạn thẳng AH là khoảng cách từ điểm A đến đường thẳng d</w:t>
            </w:r>
          </w:p>
          <w:p w14:paraId="6AFFEE57" w14:textId="77777777" w:rsidR="00067C03" w:rsidRDefault="00930347" w:rsidP="002C6D11">
            <w:pPr>
              <w:spacing w:before="60" w:after="60" w:line="240" w:lineRule="auto"/>
              <w:jc w:val="both"/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</w:pP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Đoạn thẳng AB là một đường xiên kẻ từ điểm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A đến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đường thẳng</w:t>
            </w:r>
            <w:r w:rsidRPr="00930347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d.</w:t>
            </w:r>
          </w:p>
          <w:p w14:paraId="67C0BB4C" w14:textId="77777777" w:rsidR="002A0F9D" w:rsidRDefault="002A0F9D" w:rsidP="002C6D11">
            <w:pPr>
              <w:spacing w:before="60" w:after="60" w:line="240" w:lineRule="auto"/>
              <w:jc w:val="both"/>
              <w:rPr>
                <w:rFonts w:ascii="Times New Roman" w:eastAsiaTheme="minorEastAsia" w:hAnsi="Times New Roman" w:cs="Times New Roman"/>
                <w:b/>
                <w:iCs/>
                <w:color w:val="000000" w:themeColor="text1"/>
                <w:kern w:val="24"/>
                <w:sz w:val="28"/>
                <w:szCs w:val="28"/>
              </w:rPr>
            </w:pPr>
            <w:r w:rsidRPr="002A0F9D">
              <w:rPr>
                <w:rFonts w:ascii="Times New Roman" w:eastAsiaTheme="minorEastAsia" w:hAnsi="Times New Roman" w:cs="Times New Roman"/>
                <w:b/>
                <w:iCs/>
                <w:color w:val="000000" w:themeColor="text1"/>
                <w:kern w:val="24"/>
                <w:sz w:val="28"/>
                <w:szCs w:val="28"/>
              </w:rPr>
              <w:t>Ví dụ 1:</w:t>
            </w:r>
          </w:p>
          <w:p w14:paraId="2A7F8826" w14:textId="09893584" w:rsidR="002A0F9D" w:rsidRDefault="002A0F9D" w:rsidP="002C6D11">
            <w:pPr>
              <w:spacing w:before="60" w:after="60" w:line="240" w:lineRule="auto"/>
              <w:jc w:val="both"/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a) </w:t>
            </w:r>
            <w:r w:rsidRPr="002A0F9D"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Hình chiếu của điểm O</w:t>
            </w:r>
            <w:r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 xml:space="preserve"> trên đường thẳng a là điểm I. Khoảng cách từ điểm O đến đường thẳng a là OI = 4cm.</w:t>
            </w:r>
          </w:p>
          <w:p w14:paraId="6FD6AF9D" w14:textId="0753448B" w:rsidR="002A0F9D" w:rsidRDefault="002A0F9D" w:rsidP="002C6D11">
            <w:pPr>
              <w:spacing w:before="60" w:after="60" w:line="240" w:lineRule="auto"/>
              <w:jc w:val="both"/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 w:themeColor="text1"/>
                <w:kern w:val="24"/>
                <w:sz w:val="28"/>
                <w:szCs w:val="28"/>
              </w:rPr>
              <w:t>b) Các đoạn thẳng OA, OB, OC là các đường xiên kẻ từ điểm O đến đường thẳng a.</w:t>
            </w:r>
          </w:p>
          <w:p w14:paraId="20794F28" w14:textId="23D9BBD6" w:rsidR="002A0F9D" w:rsidRDefault="002A0F9D" w:rsidP="002C6D11">
            <w:pPr>
              <w:spacing w:before="60" w:after="60" w:line="240" w:lineRule="auto"/>
              <w:jc w:val="both"/>
              <w:rPr>
                <w:rFonts w:ascii="Times New Roman" w:eastAsiaTheme="minorEastAsia" w:hAnsi="Times New Roman" w:cs="Times New Roman"/>
                <w:b/>
                <w:iCs/>
                <w:color w:val="000000" w:themeColor="text1"/>
                <w:kern w:val="24"/>
                <w:sz w:val="28"/>
                <w:szCs w:val="28"/>
              </w:rPr>
            </w:pPr>
            <w:r w:rsidRPr="002A0F9D">
              <w:rPr>
                <w:rFonts w:ascii="Times New Roman" w:eastAsiaTheme="minorEastAsia" w:hAnsi="Times New Roman" w:cs="Times New Roman"/>
                <w:b/>
                <w:iCs/>
                <w:color w:val="000000" w:themeColor="text1"/>
                <w:kern w:val="24"/>
                <w:sz w:val="28"/>
                <w:szCs w:val="28"/>
              </w:rPr>
              <w:t>Luyện tập 1:</w:t>
            </w:r>
          </w:p>
          <w:p w14:paraId="7307BC9B" w14:textId="6901F2ED" w:rsidR="00C012EF" w:rsidRPr="002A0F9D" w:rsidRDefault="00C012EF" w:rsidP="002C6D11">
            <w:pPr>
              <w:spacing w:before="60" w:after="60" w:line="240" w:lineRule="auto"/>
              <w:jc w:val="both"/>
              <w:rPr>
                <w:rFonts w:ascii="Times New Roman" w:eastAsiaTheme="minorEastAsia" w:hAnsi="Times New Roman" w:cs="Times New Roman"/>
                <w:b/>
                <w:iCs/>
                <w:color w:val="000000" w:themeColor="text1"/>
                <w:kern w:val="24"/>
                <w:sz w:val="28"/>
                <w:szCs w:val="28"/>
              </w:rPr>
            </w:pPr>
            <w:r w:rsidRPr="00C012EF">
              <w:rPr>
                <w:rFonts w:ascii="Times New Roman" w:eastAsiaTheme="minorEastAsia" w:hAnsi="Times New Roman" w:cs="Times New Roman"/>
                <w:b/>
                <w:iCs/>
                <w:noProof/>
                <w:color w:val="000000" w:themeColor="text1"/>
                <w:kern w:val="24"/>
                <w:sz w:val="28"/>
                <w:szCs w:val="28"/>
              </w:rPr>
              <w:drawing>
                <wp:inline distT="0" distB="0" distL="0" distR="0" wp14:anchorId="6FDE2AC7" wp14:editId="31F8301D">
                  <wp:extent cx="2072032" cy="171665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3626" cy="1726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82B193" w14:textId="0F74AE31" w:rsidR="002A0F9D" w:rsidRPr="002A0F9D" w:rsidRDefault="002A0F9D" w:rsidP="002C6D11">
            <w:pPr>
              <w:shd w:val="clear" w:color="auto" w:fill="FFFFFF"/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val="vi-VN"/>
              </w:rPr>
            </w:pPr>
            <w:r w:rsidRPr="002A0F9D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val="vi-VN"/>
              </w:rPr>
              <w:t>a. Khoảng cách từ điểm B đến đường thẳng A</w:t>
            </w:r>
            <w:r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val="vi-VN"/>
              </w:rPr>
              <w:t>C bằng độ dài đoạn thẳng AB</w:t>
            </w:r>
          </w:p>
          <w:p w14:paraId="28EEC55A" w14:textId="2426C88E" w:rsidR="002A0F9D" w:rsidRPr="008F1356" w:rsidRDefault="002A0F9D" w:rsidP="002C6D11">
            <w:pPr>
              <w:shd w:val="clear" w:color="auto" w:fill="FFFFFF"/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val="vi-VN"/>
              </w:rPr>
            </w:pPr>
            <w:r w:rsidRPr="002A0F9D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val="vi-VN"/>
              </w:rPr>
              <w:t>b. Đoạn thẳng BC là một đường xiên kẻ từ điểm B đến đường thẳng AC.</w:t>
            </w:r>
          </w:p>
        </w:tc>
      </w:tr>
      <w:tr w:rsidR="00F427F0" w:rsidRPr="00C41D93" w14:paraId="712F950B" w14:textId="77777777" w:rsidTr="002B4997">
        <w:tc>
          <w:tcPr>
            <w:tcW w:w="97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0216C0" w14:textId="6E7C0F46" w:rsidR="00F427F0" w:rsidRPr="00C41D93" w:rsidRDefault="00F427F0" w:rsidP="002C6D11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lastRenderedPageBreak/>
              <w:t xml:space="preserve">Hoạt động 2.2: </w:t>
            </w:r>
            <w:r w:rsidR="00426455">
              <w:rPr>
                <w:rFonts w:ascii="Times New Roman" w:eastAsia="Calibri" w:hAnsi="Times New Roman" w:cs="Times New Roman"/>
                <w:b/>
                <w:i/>
                <w:color w:val="000000"/>
                <w:sz w:val="28"/>
                <w:szCs w:val="28"/>
              </w:rPr>
              <w:t>Tìm hiểu về quan hệ giữa đường vuông góc và đường xiên</w:t>
            </w:r>
          </w:p>
        </w:tc>
      </w:tr>
      <w:tr w:rsidR="002B4997" w:rsidRPr="00C41D93" w14:paraId="1E58DD7E" w14:textId="77777777" w:rsidTr="002B4997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75CA45" w14:textId="77777777" w:rsidR="00763A99" w:rsidRPr="00C41D93" w:rsidRDefault="00763A99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C41D9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*</w:t>
            </w:r>
            <w:r w:rsidRPr="00C41D9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3EB2906F" w14:textId="609212B8" w:rsidR="00763A99" w:rsidRDefault="00763A99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 w:rsidRPr="00C41D93">
              <w:rPr>
                <w:rFonts w:eastAsia="Arial"/>
                <w:sz w:val="28"/>
                <w:szCs w:val="28"/>
              </w:rPr>
              <w:t xml:space="preserve">- GV giao nhiệm vụ </w:t>
            </w:r>
            <w:r w:rsidR="00426455">
              <w:rPr>
                <w:rFonts w:eastAsia="Arial"/>
                <w:sz w:val="28"/>
                <w:szCs w:val="28"/>
              </w:rPr>
              <w:t>thảo luận nhóm làm Hoạt động.</w:t>
            </w:r>
          </w:p>
          <w:p w14:paraId="5EE50E35" w14:textId="27712449" w:rsidR="00426455" w:rsidRDefault="00426455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>- GV yêu cầu HS hoạt động cá nhân nêu mối quan hệ giữa đường vuông góc và đường xiên.</w:t>
            </w:r>
          </w:p>
          <w:p w14:paraId="3A89C69B" w14:textId="3DE3C619" w:rsidR="00426455" w:rsidRDefault="00426455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lastRenderedPageBreak/>
              <w:t>- GV chiếu hình 81 và đề bài ví dụ 2 cho HS thảo luận cặp đôi tìm câu trả lời cho ví dụ 2 trong 3 phút.</w:t>
            </w:r>
          </w:p>
          <w:p w14:paraId="021E6CF7" w14:textId="14FA534D" w:rsidR="00426455" w:rsidRDefault="00426455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>- GV chiếu hình 82 và đề bài ví dụ 3 cho HS hoạt động cá nhân suy nghĩ tìm câu trả lời cho ví dụ 3 trong 3 phút.</w:t>
            </w:r>
          </w:p>
          <w:p w14:paraId="6633868B" w14:textId="19250756" w:rsidR="00426455" w:rsidRPr="00426455" w:rsidRDefault="001A7B02" w:rsidP="002C6D11">
            <w:pPr>
              <w:pStyle w:val="ListParagraph"/>
              <w:spacing w:before="60" w:after="60"/>
              <w:ind w:left="0" w:firstLine="171"/>
              <w:jc w:val="both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>- GV chiếu đề bài luyện tập 2 cho HS hoạt động theo nhóm bàn suy nghĩ làm bài.</w:t>
            </w:r>
          </w:p>
          <w:p w14:paraId="635BCFE8" w14:textId="77777777" w:rsidR="00763A99" w:rsidRPr="00C41D93" w:rsidRDefault="00763A99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Thực hiện nhiệm vụ học tập</w:t>
            </w:r>
          </w:p>
          <w:p w14:paraId="5443F276" w14:textId="6137B8B9" w:rsidR="00763A99" w:rsidRDefault="00763A99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41D93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HS hoạt động nhóm </w:t>
            </w:r>
            <w:r w:rsidR="00426455">
              <w:rPr>
                <w:rFonts w:ascii="Times New Roman" w:eastAsia="Arial" w:hAnsi="Times New Roman" w:cs="Times New Roman"/>
                <w:sz w:val="28"/>
                <w:szCs w:val="28"/>
              </w:rPr>
              <w:t>làm Hoạt động vào phiếu học tập.</w:t>
            </w:r>
          </w:p>
          <w:p w14:paraId="31B67264" w14:textId="16C7EDD1" w:rsidR="001A7B02" w:rsidRDefault="001A7B02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HS hoạt động cặp đôi làm ví dụ 2.</w:t>
            </w:r>
          </w:p>
          <w:p w14:paraId="5D0689E9" w14:textId="10D2E827" w:rsidR="001A7B02" w:rsidRPr="00C41D93" w:rsidRDefault="001A7B02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HS hoạt động cá nhân làm ví dụ 3.</w:t>
            </w:r>
          </w:p>
          <w:p w14:paraId="0EFB1DC5" w14:textId="12B94990" w:rsidR="001A7B02" w:rsidRPr="00C41D93" w:rsidRDefault="001A7B02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HS hoạt động nhóm bàn làm ví dụ 2.</w:t>
            </w:r>
          </w:p>
          <w:p w14:paraId="4DB98A62" w14:textId="77777777" w:rsidR="00763A99" w:rsidRPr="00C41D93" w:rsidRDefault="00763A99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Báo cáo kết quả và thảo luận</w:t>
            </w:r>
          </w:p>
          <w:p w14:paraId="61FEB28F" w14:textId="61B617D0" w:rsidR="00763A99" w:rsidRDefault="00763A99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41D93">
              <w:rPr>
                <w:rFonts w:ascii="Times New Roman" w:eastAsia="Arial" w:hAnsi="Times New Roman" w:cs="Times New Roman"/>
                <w:sz w:val="28"/>
                <w:szCs w:val="28"/>
              </w:rPr>
              <w:t>GV gọ</w:t>
            </w:r>
            <w:r w:rsidR="00426455">
              <w:rPr>
                <w:rFonts w:ascii="Times New Roman" w:eastAsia="Arial" w:hAnsi="Times New Roman" w:cs="Times New Roman"/>
                <w:sz w:val="28"/>
                <w:szCs w:val="28"/>
              </w:rPr>
              <w:t>i một nhóm làm nhanh nhất</w:t>
            </w:r>
            <w:r w:rsidR="001A7B02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Hoạt động</w:t>
            </w:r>
            <w:r w:rsidR="0042645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lên bảng </w:t>
            </w:r>
            <w:r w:rsidRPr="00C41D93">
              <w:rPr>
                <w:rFonts w:ascii="Times New Roman" w:eastAsia="Arial" w:hAnsi="Times New Roman" w:cs="Times New Roman"/>
                <w:sz w:val="28"/>
                <w:szCs w:val="28"/>
              </w:rPr>
              <w:t>trình bày, các nhóm khác bổ sung (nếu có).</w:t>
            </w:r>
          </w:p>
          <w:p w14:paraId="1A1068F3" w14:textId="77F03A88" w:rsidR="001A7B02" w:rsidRPr="001A7B02" w:rsidRDefault="001A7B02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A7B02">
              <w:rPr>
                <w:rFonts w:ascii="Times New Roman" w:hAnsi="Times New Roman" w:cs="Times New Roman"/>
                <w:sz w:val="28"/>
                <w:szCs w:val="28"/>
              </w:rPr>
              <w:t>- HS thảo luận, giơ tay phát biểu và trình bày tại ch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í dụ 2. </w:t>
            </w:r>
            <w:r w:rsidRPr="001A7B02">
              <w:rPr>
                <w:rFonts w:ascii="Times New Roman" w:hAnsi="Times New Roman" w:cs="Times New Roman"/>
                <w:sz w:val="28"/>
                <w:szCs w:val="28"/>
              </w:rPr>
              <w:t>HS khác nhận xét, bổ sung (nếu có)</w:t>
            </w:r>
          </w:p>
          <w:p w14:paraId="5CB2B47A" w14:textId="58DDABA7" w:rsidR="001A7B02" w:rsidRPr="001A7B02" w:rsidRDefault="001A7B02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A7B0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V gọi </w:t>
            </w:r>
            <w:r w:rsidRPr="001A7B02">
              <w:rPr>
                <w:rFonts w:ascii="Times New Roman" w:hAnsi="Times New Roman" w:cs="Times New Roman"/>
                <w:sz w:val="28"/>
                <w:szCs w:val="28"/>
              </w:rPr>
              <w:t>HS làm bài nhanh nhất lên bảng trình bày bài là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í dụ 3</w:t>
            </w:r>
            <w:r w:rsidRPr="001A7B0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A7B02">
              <w:rPr>
                <w:rFonts w:ascii="Times New Roman" w:hAnsi="Times New Roman" w:cs="Times New Roman"/>
                <w:sz w:val="28"/>
                <w:szCs w:val="28"/>
              </w:rPr>
              <w:t>HS khác nhận xét, bổ xung, đặt các câu hỏi cho HS trình bà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1A7B02">
              <w:rPr>
                <w:rFonts w:ascii="Times New Roman" w:hAnsi="Times New Roman" w:cs="Times New Roman"/>
                <w:sz w:val="28"/>
                <w:szCs w:val="28"/>
              </w:rPr>
              <w:t>HS trình bày giải đáp ( nếu có thể )</w:t>
            </w:r>
          </w:p>
          <w:p w14:paraId="7E1388D2" w14:textId="78492D13" w:rsidR="001A7B02" w:rsidRPr="00C41D93" w:rsidRDefault="001A7B02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- </w:t>
            </w: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>GV gọi ngẫu nhiên một HS đại diện cho một nhóm trình bày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Luyện tập 2</w:t>
            </w: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>, các nhóm khác bổ sung (nếu có).</w:t>
            </w:r>
          </w:p>
          <w:p w14:paraId="0314F371" w14:textId="77777777" w:rsidR="00763A99" w:rsidRPr="00C41D93" w:rsidRDefault="00763A99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C41D9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Đánh giá kết quả thực hiện nhiệm vụ</w:t>
            </w:r>
          </w:p>
          <w:p w14:paraId="55CBE135" w14:textId="77777777" w:rsidR="00763A99" w:rsidRPr="00C41D93" w:rsidRDefault="00763A99" w:rsidP="002C6D11">
            <w:pPr>
              <w:spacing w:before="60" w:after="6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C41D93">
              <w:rPr>
                <w:rFonts w:ascii="Times New Roman" w:hAnsi="Times New Roman"/>
                <w:i/>
                <w:sz w:val="28"/>
                <w:szCs w:val="28"/>
              </w:rPr>
              <w:t>- Học sinh nhận xét, bổ sung, đánh giá.</w:t>
            </w:r>
          </w:p>
          <w:p w14:paraId="098BA013" w14:textId="77777777" w:rsidR="00763A99" w:rsidRPr="00C41D93" w:rsidRDefault="00763A99" w:rsidP="002C6D11">
            <w:pPr>
              <w:spacing w:before="60" w:after="6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C41D93">
              <w:rPr>
                <w:rFonts w:ascii="Times New Roman" w:hAnsi="Times New Roman"/>
                <w:i/>
                <w:sz w:val="28"/>
                <w:szCs w:val="28"/>
              </w:rPr>
              <w:t>- Giáo viên nhận xét, đánh giá.</w:t>
            </w:r>
          </w:p>
          <w:p w14:paraId="4C88C002" w14:textId="77777777" w:rsidR="002B4997" w:rsidRPr="00C41D93" w:rsidRDefault="00763A99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- GV nhận xét và chốt nội dung </w:t>
            </w:r>
            <w:r w:rsidR="00536B78" w:rsidRPr="00C41D93">
              <w:rPr>
                <w:rFonts w:ascii="Times New Roman" w:eastAsia="Arial" w:hAnsi="Times New Roman" w:cs="Times New Roman"/>
                <w:sz w:val="28"/>
                <w:szCs w:val="28"/>
              </w:rPr>
              <w:t>cách sử dụng và bảo quản kính lúp.</w:t>
            </w:r>
            <w:r w:rsidR="000C5E4F" w:rsidRPr="00C41D93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366061" w14:textId="4E03C0A2" w:rsidR="00426455" w:rsidRDefault="00067C03" w:rsidP="002C6D11">
            <w:pPr>
              <w:tabs>
                <w:tab w:val="left" w:pos="459"/>
              </w:tabs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426455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lastRenderedPageBreak/>
              <w:t>II.</w:t>
            </w:r>
            <w:r w:rsidR="00396B07" w:rsidRPr="00426455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="00426455" w:rsidRPr="00426455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Quan hệ giữa đường vuông góc và đường xiên</w:t>
            </w:r>
            <w:r w:rsidR="00426455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.</w:t>
            </w:r>
          </w:p>
          <w:p w14:paraId="0101E9C3" w14:textId="5B6131FD" w:rsidR="00426455" w:rsidRDefault="00426455" w:rsidP="002C6D11">
            <w:pPr>
              <w:tabs>
                <w:tab w:val="left" w:pos="459"/>
              </w:tabs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oạt động:</w:t>
            </w:r>
          </w:p>
          <w:p w14:paraId="3AC799BE" w14:textId="111A1A38" w:rsidR="00795079" w:rsidRDefault="00795079" w:rsidP="002C6D11">
            <w:pPr>
              <w:tabs>
                <w:tab w:val="left" w:pos="459"/>
              </w:tabs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795079">
              <w:rPr>
                <w:rFonts w:ascii="Times New Roman" w:eastAsia="Calibri" w:hAnsi="Times New Roman" w:cs="Times New Roman"/>
                <w:b/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3DDA86F1" wp14:editId="350F08BE">
                  <wp:extent cx="1759815" cy="160451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4690" cy="1608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8EC1B2" w14:textId="77777777" w:rsidR="00426455" w:rsidRPr="00426455" w:rsidRDefault="00426455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</w:rPr>
            </w:pPr>
            <w:r w:rsidRPr="00426455">
              <w:rPr>
                <w:color w:val="333333"/>
                <w:sz w:val="28"/>
                <w:szCs w:val="28"/>
              </w:rPr>
              <w:t>a. Số đo góc AHB lớn hơn số đo góc ABH.</w:t>
            </w:r>
          </w:p>
          <w:p w14:paraId="10A9B604" w14:textId="2D75BC98" w:rsidR="00426455" w:rsidRDefault="00426455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</w:rPr>
            </w:pPr>
            <w:r w:rsidRPr="00426455">
              <w:rPr>
                <w:color w:val="333333"/>
                <w:sz w:val="28"/>
                <w:szCs w:val="28"/>
              </w:rPr>
              <w:t>b. Độ dài cạnh AB lớn hơn độ dài cạnh AH.</w:t>
            </w:r>
          </w:p>
          <w:p w14:paraId="18D0DD53" w14:textId="33D65C23" w:rsidR="001A7B02" w:rsidRPr="001A7B02" w:rsidRDefault="001A7B02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  <w:lang w:val="en-US" w:eastAsia="en-US"/>
              </w:rPr>
            </w:pPr>
            <w:r w:rsidRPr="001A7B02">
              <w:rPr>
                <w:b/>
                <w:color w:val="333333"/>
                <w:sz w:val="28"/>
                <w:szCs w:val="28"/>
                <w:lang w:val="en-US"/>
              </w:rPr>
              <w:t>Ghi nhớ:</w:t>
            </w:r>
            <w:r>
              <w:rPr>
                <w:b/>
                <w:color w:val="333333"/>
                <w:sz w:val="28"/>
                <w:szCs w:val="28"/>
                <w:lang w:val="en-US"/>
              </w:rPr>
              <w:t xml:space="preserve"> </w:t>
            </w:r>
            <w:r w:rsidRPr="001A7B02">
              <w:rPr>
                <w:color w:val="333333"/>
                <w:sz w:val="28"/>
                <w:szCs w:val="28"/>
                <w:lang w:val="en-US" w:eastAsia="en-US"/>
              </w:rPr>
              <w:t xml:space="preserve">Trong các đường vuông góc và đường xiên kẻ từ một điểm nằm ngoài một đường thẳng đến đường thẳng đó, đường vuông góc </w:t>
            </w:r>
            <w:r>
              <w:rPr>
                <w:color w:val="333333"/>
                <w:sz w:val="28"/>
                <w:szCs w:val="28"/>
                <w:lang w:val="en-US" w:eastAsia="en-US"/>
              </w:rPr>
              <w:t>là đường ngắn nhất</w:t>
            </w:r>
            <w:r w:rsidRPr="001A7B02">
              <w:rPr>
                <w:color w:val="333333"/>
                <w:sz w:val="28"/>
                <w:szCs w:val="28"/>
                <w:lang w:val="en-US" w:eastAsia="en-US"/>
              </w:rPr>
              <w:t>.</w:t>
            </w:r>
          </w:p>
          <w:p w14:paraId="08E14A86" w14:textId="4882771B" w:rsidR="00426455" w:rsidRDefault="001A7B02" w:rsidP="002C6D11">
            <w:pPr>
              <w:tabs>
                <w:tab w:val="left" w:pos="459"/>
              </w:tabs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í dụ 2:</w:t>
            </w:r>
          </w:p>
          <w:p w14:paraId="50203554" w14:textId="0D6446A9" w:rsidR="001A7B02" w:rsidRPr="001A7B02" w:rsidRDefault="001A7B02" w:rsidP="002C6D11">
            <w:pPr>
              <w:tabs>
                <w:tab w:val="left" w:pos="459"/>
              </w:tabs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1A7B0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Do đoạn thẳng OB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là đường vuông góc kẻ từ O đến đường thẳng AC; các đoạn thẳng OA, OC là các đường xiên kẻ từ O đến đường thẳng AC nên đoạn thẳng OB là ngắn nhất. Vậy đường bơi của bạn Minh là ngắn nhất.</w:t>
            </w:r>
          </w:p>
          <w:p w14:paraId="6990FA0E" w14:textId="77777777" w:rsidR="00396B07" w:rsidRDefault="00795079" w:rsidP="002C6D11">
            <w:pPr>
              <w:tabs>
                <w:tab w:val="left" w:pos="459"/>
              </w:tabs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795079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í dụ 3:</w:t>
            </w:r>
          </w:p>
          <w:p w14:paraId="205AF74A" w14:textId="77777777" w:rsidR="00795079" w:rsidRDefault="00795079" w:rsidP="002C6D11">
            <w:pPr>
              <w:tabs>
                <w:tab w:val="left" w:pos="459"/>
              </w:tabs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Do các đoạn thẳng OM, ON, OQ, OR là các đường xiên kẻ từ điểm O đến đường thẳng c và đoạn thẳng OP là đường vuông góc kẻ từ điểm O đến đường thẳng c nên đoạn thẳng OP là đoạn ngắn nhất.</w:t>
            </w:r>
          </w:p>
          <w:p w14:paraId="44B767C3" w14:textId="77777777" w:rsidR="00795079" w:rsidRDefault="00795079" w:rsidP="002C6D11">
            <w:pPr>
              <w:tabs>
                <w:tab w:val="left" w:pos="459"/>
              </w:tabs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yện tập 2:</w:t>
            </w:r>
          </w:p>
          <w:p w14:paraId="2FF2961F" w14:textId="0415E8EF" w:rsidR="00795079" w:rsidRPr="00795079" w:rsidRDefault="00795079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</w:rPr>
            </w:pPr>
            <w:r w:rsidRPr="00795079">
              <w:rPr>
                <w:color w:val="333333"/>
                <w:sz w:val="28"/>
                <w:szCs w:val="28"/>
              </w:rPr>
              <w:t xml:space="preserve">Vì </w:t>
            </w:r>
            <w:r>
              <w:rPr>
                <w:color w:val="333333"/>
                <w:sz w:val="28"/>
                <w:szCs w:val="28"/>
                <w:lang w:val="en-US"/>
              </w:rPr>
              <w:t xml:space="preserve">H là hình chiếu của A trên BC nên </w:t>
            </w:r>
            <w:r w:rsidRPr="00795079">
              <w:rPr>
                <w:color w:val="333333"/>
                <w:sz w:val="28"/>
                <w:szCs w:val="28"/>
              </w:rPr>
              <w:t>AH vuông góc với BC</w:t>
            </w:r>
            <w:r>
              <w:rPr>
                <w:color w:val="333333"/>
                <w:sz w:val="28"/>
                <w:szCs w:val="28"/>
                <w:lang w:val="en-US"/>
              </w:rPr>
              <w:t>. Do đó</w:t>
            </w:r>
            <w:r>
              <w:rPr>
                <w:color w:val="333333"/>
                <w:sz w:val="28"/>
                <w:szCs w:val="28"/>
              </w:rPr>
              <w:t xml:space="preserve"> </w:t>
            </w:r>
            <w:r w:rsidRPr="00795079">
              <w:rPr>
                <w:color w:val="333333"/>
                <w:sz w:val="28"/>
                <w:szCs w:val="28"/>
              </w:rPr>
              <w:t xml:space="preserve">AH là </w:t>
            </w:r>
            <w:r>
              <w:rPr>
                <w:color w:val="333333"/>
                <w:sz w:val="28"/>
                <w:szCs w:val="28"/>
                <w:lang w:val="en-US"/>
              </w:rPr>
              <w:t>đoạn thẳng</w:t>
            </w:r>
            <w:r w:rsidRPr="00795079">
              <w:rPr>
                <w:color w:val="333333"/>
                <w:sz w:val="28"/>
                <w:szCs w:val="28"/>
              </w:rPr>
              <w:t xml:space="preserve"> ngắn nhất. </w:t>
            </w:r>
          </w:p>
          <w:p w14:paraId="0DD5CD7D" w14:textId="77777777" w:rsidR="00795079" w:rsidRDefault="00795079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rStyle w:val="mi"/>
                <w:sz w:val="28"/>
                <w:szCs w:val="28"/>
                <w:bdr w:val="none" w:sz="0" w:space="0" w:color="auto" w:frame="1"/>
                <w:lang w:val="en-US"/>
              </w:rPr>
            </w:pPr>
            <w:r w:rsidRPr="00795079">
              <w:rPr>
                <w:color w:val="333333"/>
                <w:sz w:val="28"/>
                <w:szCs w:val="28"/>
              </w:rPr>
              <w:t>Vì </w:t>
            </w:r>
            <w:r w:rsidRPr="00795079">
              <w:rPr>
                <w:rStyle w:val="mi"/>
                <w:sz w:val="28"/>
                <w:szCs w:val="28"/>
                <w:bdr w:val="none" w:sz="0" w:space="0" w:color="auto" w:frame="1"/>
              </w:rPr>
              <w:object w:dxaOrig="720" w:dyaOrig="400" w14:anchorId="574CC922">
                <v:shape id="_x0000_i1028" type="#_x0000_t75" style="width:36pt;height:19.5pt" o:ole="">
                  <v:imagedata r:id="rId17" o:title=""/>
                </v:shape>
                <o:OLEObject Type="Embed" ProgID="Equation.DSMT4" ShapeID="_x0000_i1028" DrawAspect="Content" ObjectID="_1756231391" r:id="rId18"/>
              </w:object>
            </w:r>
            <w:r w:rsidRPr="00795079">
              <w:rPr>
                <w:rStyle w:val="mi"/>
                <w:sz w:val="28"/>
                <w:szCs w:val="28"/>
                <w:bdr w:val="none" w:sz="0" w:space="0" w:color="auto" w:frame="1"/>
                <w:lang w:val="en-US"/>
              </w:rPr>
              <w:t xml:space="preserve"> nên AC &gt; AB (Quan hệ giữa góc và cạnh đối diện trong một tam giác)</w:t>
            </w:r>
          </w:p>
          <w:p w14:paraId="7D401454" w14:textId="6F898C0A" w:rsidR="00795079" w:rsidRPr="00795079" w:rsidRDefault="00795079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  <w:lang w:val="en-US"/>
              </w:rPr>
            </w:pPr>
            <w:r w:rsidRPr="00795079">
              <w:rPr>
                <w:color w:val="333333"/>
                <w:sz w:val="28"/>
                <w:szCs w:val="28"/>
              </w:rPr>
              <w:t>Sắp xếp</w:t>
            </w:r>
            <w:r>
              <w:rPr>
                <w:color w:val="333333"/>
                <w:sz w:val="28"/>
                <w:szCs w:val="28"/>
                <w:lang w:val="en-US"/>
              </w:rPr>
              <w:t xml:space="preserve"> theo thứ tự độ dài tăng dần</w:t>
            </w:r>
            <w:r w:rsidRPr="00795079">
              <w:rPr>
                <w:color w:val="333333"/>
                <w:sz w:val="28"/>
                <w:szCs w:val="28"/>
              </w:rPr>
              <w:t>: AH &lt; AB &lt; AC</w:t>
            </w:r>
          </w:p>
        </w:tc>
      </w:tr>
    </w:tbl>
    <w:p w14:paraId="5235F1BB" w14:textId="5D99D018" w:rsidR="002B4997" w:rsidRDefault="002C6D11" w:rsidP="002C6D11">
      <w:pPr>
        <w:spacing w:before="60" w:after="6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lastRenderedPageBreak/>
        <w:t>Hướng dẫn tự học ở</w:t>
      </w:r>
      <w:r w:rsidR="00133F0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 nhà</w:t>
      </w:r>
    </w:p>
    <w:p w14:paraId="47BBADB5" w14:textId="77777777" w:rsidR="00133F06" w:rsidRPr="00133F06" w:rsidRDefault="00133F06" w:rsidP="002C6D11">
      <w:pPr>
        <w:widowControl w:val="0"/>
        <w:spacing w:before="60" w:after="6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3F06">
        <w:rPr>
          <w:rFonts w:ascii="Times New Roman" w:hAnsi="Times New Roman" w:cs="Times New Roman"/>
          <w:bCs/>
          <w:sz w:val="28"/>
          <w:szCs w:val="28"/>
        </w:rPr>
        <w:t>- Học bài theo vở ghi và SGK</w:t>
      </w:r>
    </w:p>
    <w:p w14:paraId="0603C123" w14:textId="77777777" w:rsidR="00133F06" w:rsidRPr="00133F06" w:rsidRDefault="00133F06" w:rsidP="002C6D11">
      <w:pPr>
        <w:widowControl w:val="0"/>
        <w:spacing w:before="60" w:after="6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3F06">
        <w:rPr>
          <w:rFonts w:ascii="Times New Roman" w:hAnsi="Times New Roman" w:cs="Times New Roman"/>
          <w:bCs/>
          <w:sz w:val="28"/>
          <w:szCs w:val="28"/>
        </w:rPr>
        <w:t>- Hoàn thiện các bài tập đã làm trên lớp</w:t>
      </w:r>
    </w:p>
    <w:p w14:paraId="59152106" w14:textId="3D4DD687" w:rsidR="00133F06" w:rsidRPr="00133F06" w:rsidRDefault="00133F06" w:rsidP="002C6D11">
      <w:pPr>
        <w:widowControl w:val="0"/>
        <w:spacing w:before="60" w:after="6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3F06">
        <w:rPr>
          <w:rFonts w:ascii="Times New Roman" w:hAnsi="Times New Roman" w:cs="Times New Roman"/>
          <w:bCs/>
          <w:sz w:val="28"/>
          <w:szCs w:val="28"/>
        </w:rPr>
        <w:t xml:space="preserve">- </w:t>
      </w:r>
      <w:r>
        <w:rPr>
          <w:rFonts w:ascii="Times New Roman" w:hAnsi="Times New Roman" w:cs="Times New Roman"/>
          <w:bCs/>
          <w:sz w:val="28"/>
          <w:szCs w:val="28"/>
        </w:rPr>
        <w:t>Làm</w:t>
      </w:r>
      <w:r w:rsidRPr="00133F06">
        <w:rPr>
          <w:rFonts w:ascii="Times New Roman" w:hAnsi="Times New Roman" w:cs="Times New Roman"/>
          <w:bCs/>
          <w:sz w:val="28"/>
          <w:szCs w:val="28"/>
        </w:rPr>
        <w:t xml:space="preserve"> bài tập </w:t>
      </w:r>
      <w:r w:rsidRPr="00133F06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- 5</w:t>
      </w:r>
      <w:r w:rsidRPr="00133F06">
        <w:rPr>
          <w:rFonts w:ascii="Times New Roman" w:hAnsi="Times New Roman" w:cs="Times New Roman"/>
          <w:sz w:val="28"/>
          <w:szCs w:val="28"/>
        </w:rPr>
        <w:t xml:space="preserve"> </w:t>
      </w:r>
      <w:r w:rsidRPr="00133F06">
        <w:rPr>
          <w:rFonts w:ascii="Times New Roman" w:hAnsi="Times New Roman" w:cs="Times New Roman"/>
          <w:bCs/>
          <w:sz w:val="28"/>
          <w:szCs w:val="28"/>
        </w:rPr>
        <w:t>(SGK</w:t>
      </w:r>
      <w:r w:rsidR="00D3440A">
        <w:rPr>
          <w:rFonts w:ascii="Times New Roman" w:hAnsi="Times New Roman" w:cs="Times New Roman"/>
          <w:bCs/>
          <w:sz w:val="28"/>
          <w:szCs w:val="28"/>
        </w:rPr>
        <w:t xml:space="preserve"> - 9</w:t>
      </w:r>
      <w:r>
        <w:rPr>
          <w:rFonts w:ascii="Times New Roman" w:hAnsi="Times New Roman" w:cs="Times New Roman"/>
          <w:bCs/>
          <w:sz w:val="28"/>
          <w:szCs w:val="28"/>
        </w:rPr>
        <w:t>9</w:t>
      </w:r>
      <w:r w:rsidRPr="00133F06">
        <w:rPr>
          <w:rFonts w:ascii="Times New Roman" w:hAnsi="Times New Roman" w:cs="Times New Roman"/>
          <w:bCs/>
          <w:sz w:val="28"/>
          <w:szCs w:val="28"/>
        </w:rPr>
        <w:t>)</w:t>
      </w:r>
    </w:p>
    <w:p w14:paraId="4D005452" w14:textId="074963B8" w:rsidR="00133F06" w:rsidRPr="00133F06" w:rsidRDefault="00133F06" w:rsidP="002C6D11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shd w:val="clear" w:color="auto" w:fill="FFFFFF"/>
        </w:rPr>
      </w:pPr>
      <w:r w:rsidRPr="00133F0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shd w:val="clear" w:color="auto" w:fill="FFFFFF"/>
        </w:rPr>
        <w:t>Tiết 2</w:t>
      </w:r>
    </w:p>
    <w:p w14:paraId="4B4F9454" w14:textId="77777777" w:rsidR="00133F06" w:rsidRPr="00133F06" w:rsidRDefault="00133F06" w:rsidP="002C6D11">
      <w:pPr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3F06">
        <w:rPr>
          <w:rFonts w:ascii="Times New Roman" w:hAnsi="Times New Roman" w:cs="Times New Roman"/>
          <w:b/>
          <w:bCs/>
          <w:sz w:val="28"/>
          <w:szCs w:val="28"/>
        </w:rPr>
        <w:t xml:space="preserve">1. Hoạt động 1: Mở đầu </w:t>
      </w:r>
      <w:r w:rsidRPr="00133F06">
        <w:rPr>
          <w:rFonts w:ascii="Times New Roman" w:hAnsi="Times New Roman" w:cs="Times New Roman"/>
          <w:sz w:val="28"/>
          <w:szCs w:val="28"/>
        </w:rPr>
        <w:t>(5 phút)</w:t>
      </w:r>
    </w:p>
    <w:p w14:paraId="46FA2E5C" w14:textId="77777777" w:rsidR="00133F06" w:rsidRPr="00133F06" w:rsidRDefault="00133F06" w:rsidP="002C6D11">
      <w:pPr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3F06">
        <w:rPr>
          <w:rFonts w:ascii="Times New Roman" w:hAnsi="Times New Roman" w:cs="Times New Roman"/>
          <w:b/>
          <w:bCs/>
          <w:iCs/>
          <w:sz w:val="28"/>
          <w:szCs w:val="28"/>
        </w:rPr>
        <w:t>a) Mục tiêu:</w:t>
      </w:r>
      <w:r w:rsidRPr="00133F0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6D16315" w14:textId="1354BC0E" w:rsidR="00133F06" w:rsidRPr="00133F06" w:rsidRDefault="00133F06" w:rsidP="002C6D11">
      <w:pPr>
        <w:pStyle w:val="ListParagraph"/>
        <w:spacing w:before="60" w:after="60"/>
        <w:ind w:left="0" w:firstLine="709"/>
        <w:jc w:val="both"/>
        <w:rPr>
          <w:i/>
          <w:iCs/>
          <w:sz w:val="28"/>
          <w:szCs w:val="28"/>
        </w:rPr>
      </w:pPr>
      <w:r w:rsidRPr="00133F06">
        <w:rPr>
          <w:b/>
          <w:bCs/>
          <w:iCs/>
          <w:sz w:val="28"/>
          <w:szCs w:val="28"/>
        </w:rPr>
        <w:t xml:space="preserve">- </w:t>
      </w:r>
      <w:r w:rsidRPr="00133F06">
        <w:rPr>
          <w:sz w:val="28"/>
          <w:szCs w:val="28"/>
        </w:rPr>
        <w:t xml:space="preserve">Ôn tập lại </w:t>
      </w:r>
      <w:r>
        <w:rPr>
          <w:sz w:val="28"/>
          <w:szCs w:val="28"/>
        </w:rPr>
        <w:t>các kiến thức về đường vuông góc, đường xiên</w:t>
      </w:r>
      <w:r w:rsidRPr="00133F06">
        <w:rPr>
          <w:sz w:val="28"/>
          <w:szCs w:val="28"/>
        </w:rPr>
        <w:t>.</w:t>
      </w:r>
    </w:p>
    <w:p w14:paraId="29D2C012" w14:textId="77777777" w:rsidR="00133F06" w:rsidRPr="00133F06" w:rsidRDefault="00133F06" w:rsidP="002C6D11">
      <w:pPr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3F06">
        <w:rPr>
          <w:rFonts w:ascii="Times New Roman" w:hAnsi="Times New Roman" w:cs="Times New Roman"/>
          <w:b/>
          <w:bCs/>
          <w:iCs/>
          <w:sz w:val="28"/>
          <w:szCs w:val="28"/>
        </w:rPr>
        <w:t>b) Nội dung:</w:t>
      </w:r>
      <w:r w:rsidRPr="00133F06">
        <w:rPr>
          <w:rFonts w:ascii="Times New Roman" w:hAnsi="Times New Roman" w:cs="Times New Roman"/>
          <w:sz w:val="28"/>
          <w:szCs w:val="28"/>
        </w:rPr>
        <w:t> </w:t>
      </w:r>
    </w:p>
    <w:p w14:paraId="151F4929" w14:textId="2399B47F" w:rsidR="00133F06" w:rsidRPr="00133F06" w:rsidRDefault="00133F06" w:rsidP="002C6D11">
      <w:pPr>
        <w:widowControl w:val="0"/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3F06">
        <w:rPr>
          <w:rFonts w:ascii="Times New Roman" w:hAnsi="Times New Roman" w:cs="Times New Roman"/>
          <w:bCs/>
          <w:iCs/>
          <w:sz w:val="28"/>
          <w:szCs w:val="28"/>
        </w:rPr>
        <w:t>Chơi trò chơi “</w:t>
      </w:r>
      <w:r>
        <w:rPr>
          <w:rFonts w:ascii="Times New Roman" w:hAnsi="Times New Roman" w:cs="Times New Roman"/>
          <w:bCs/>
          <w:iCs/>
          <w:sz w:val="28"/>
          <w:szCs w:val="28"/>
        </w:rPr>
        <w:t>Chung sống an toàn với đại dịch Covid</w:t>
      </w:r>
      <w:r w:rsidRPr="00133F06">
        <w:rPr>
          <w:rFonts w:ascii="Times New Roman" w:hAnsi="Times New Roman" w:cs="Times New Roman"/>
          <w:bCs/>
          <w:iCs/>
          <w:sz w:val="28"/>
          <w:szCs w:val="28"/>
        </w:rPr>
        <w:t>”</w:t>
      </w:r>
    </w:p>
    <w:p w14:paraId="6C465C78" w14:textId="77777777" w:rsidR="00133F06" w:rsidRPr="00133F06" w:rsidRDefault="00133F06" w:rsidP="002C6D11">
      <w:pPr>
        <w:spacing w:before="60" w:after="60" w:line="240" w:lineRule="auto"/>
        <w:ind w:firstLine="709"/>
        <w:jc w:val="both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133F06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c) Sản phẩm: </w:t>
      </w:r>
    </w:p>
    <w:p w14:paraId="625658BC" w14:textId="77777777" w:rsidR="00133F06" w:rsidRPr="00133F06" w:rsidRDefault="00133F06" w:rsidP="002C6D11">
      <w:pPr>
        <w:widowControl w:val="0"/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3F06">
        <w:rPr>
          <w:rFonts w:ascii="Times New Roman" w:hAnsi="Times New Roman" w:cs="Times New Roman"/>
          <w:bCs/>
          <w:iCs/>
          <w:sz w:val="28"/>
          <w:szCs w:val="28"/>
        </w:rPr>
        <w:t>Đáp án</w:t>
      </w:r>
      <w:r w:rsidRPr="00133F06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</w:t>
      </w:r>
      <w:r w:rsidRPr="00133F06">
        <w:rPr>
          <w:rFonts w:ascii="Times New Roman" w:hAnsi="Times New Roman" w:cs="Times New Roman"/>
          <w:bCs/>
          <w:iCs/>
          <w:sz w:val="28"/>
          <w:szCs w:val="28"/>
        </w:rPr>
        <w:t>trò chơi</w:t>
      </w:r>
    </w:p>
    <w:p w14:paraId="259708ED" w14:textId="77777777" w:rsidR="00133F06" w:rsidRPr="00133F06" w:rsidRDefault="00133F06" w:rsidP="002C6D11">
      <w:pPr>
        <w:tabs>
          <w:tab w:val="left" w:pos="567"/>
          <w:tab w:val="left" w:pos="1418"/>
        </w:tabs>
        <w:spacing w:before="60" w:after="60"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133F06">
        <w:rPr>
          <w:rFonts w:ascii="Times New Roman" w:hAnsi="Times New Roman" w:cs="Times New Roman"/>
          <w:b/>
          <w:bCs/>
          <w:iCs/>
          <w:sz w:val="28"/>
          <w:szCs w:val="28"/>
        </w:rPr>
        <w:t>d) Tổ chức thực hiện:</w:t>
      </w:r>
      <w:r w:rsidRPr="00133F0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W w:w="9776" w:type="dxa"/>
        <w:tblLook w:val="04A0" w:firstRow="1" w:lastRow="0" w:firstColumn="1" w:lastColumn="0" w:noHBand="0" w:noVBand="1"/>
      </w:tblPr>
      <w:tblGrid>
        <w:gridCol w:w="5807"/>
        <w:gridCol w:w="3969"/>
      </w:tblGrid>
      <w:tr w:rsidR="00133F06" w:rsidRPr="00C41D93" w14:paraId="5C3BB2B1" w14:textId="77777777" w:rsidTr="00DF360D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AC3F29" w14:textId="77777777" w:rsidR="00133F06" w:rsidRPr="00C41D93" w:rsidRDefault="00133F06" w:rsidP="002C6D11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oạt động của giáo viên và học sinh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FFE688" w14:textId="77777777" w:rsidR="00133F06" w:rsidRPr="00C41D93" w:rsidRDefault="00133F06" w:rsidP="002C6D11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ội dung</w:t>
            </w:r>
          </w:p>
        </w:tc>
      </w:tr>
      <w:tr w:rsidR="00133F06" w:rsidRPr="00B8488B" w14:paraId="3C2503B3" w14:textId="77777777" w:rsidTr="00DF360D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430E7C" w14:textId="77777777" w:rsidR="00133F06" w:rsidRPr="002C6D11" w:rsidRDefault="00133F06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2C6D11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*</w:t>
            </w:r>
            <w:r w:rsidRPr="002C6D11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76CEDBFA" w14:textId="4B88DAF1" w:rsidR="00C42CF6" w:rsidRPr="002C6D11" w:rsidRDefault="00C42CF6" w:rsidP="002C6D11">
            <w:pPr>
              <w:widowControl w:val="0"/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 xml:space="preserve">Cho HS </w:t>
            </w: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hơi trò chơi “Chung sống an toàn với đại dịch Covid”</w:t>
            </w:r>
          </w:p>
          <w:p w14:paraId="6AA3C4CE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bCs/>
                <w:iCs/>
                <w:sz w:val="28"/>
                <w:szCs w:val="28"/>
              </w:rPr>
              <w:t xml:space="preserve">Luật chơi: </w:t>
            </w:r>
            <w:r w:rsidRPr="002C6D11">
              <w:rPr>
                <w:rFonts w:eastAsiaTheme="minorEastAsia"/>
                <w:color w:val="000000" w:themeColor="text1"/>
                <w:kern w:val="24"/>
                <w:sz w:val="28"/>
                <w:szCs w:val="28"/>
              </w:rPr>
              <w:t xml:space="preserve">Có 5 câu hỏi ứng với thông điệp </w:t>
            </w:r>
            <w:r w:rsidRPr="002C6D11">
              <w:rPr>
                <w:rFonts w:eastAsiaTheme="minorEastAsia"/>
                <w:b/>
                <w:bCs/>
                <w:color w:val="FF0000"/>
                <w:kern w:val="24"/>
                <w:sz w:val="28"/>
                <w:szCs w:val="28"/>
              </w:rPr>
              <w:t>5K</w:t>
            </w:r>
            <w:r w:rsidRPr="002C6D11">
              <w:rPr>
                <w:rFonts w:eastAsiaTheme="minorEastAsia"/>
                <w:color w:val="000000" w:themeColor="text1"/>
                <w:kern w:val="24"/>
                <w:sz w:val="28"/>
                <w:szCs w:val="28"/>
              </w:rPr>
              <w:t xml:space="preserve"> của Bộ y tế.</w:t>
            </w:r>
          </w:p>
          <w:p w14:paraId="27C20C26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rFonts w:eastAsiaTheme="minorEastAsia"/>
                <w:color w:val="000000" w:themeColor="text1"/>
                <w:kern w:val="24"/>
                <w:sz w:val="28"/>
                <w:szCs w:val="28"/>
              </w:rPr>
              <w:t>Mỗi một thông điệp sẽ có một câu hỏi tương ứng.</w:t>
            </w:r>
          </w:p>
          <w:p w14:paraId="5A58C434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rFonts w:eastAsiaTheme="minorEastAsia"/>
                <w:color w:val="000000" w:themeColor="text1"/>
                <w:kern w:val="24"/>
                <w:sz w:val="28"/>
                <w:szCs w:val="28"/>
              </w:rPr>
              <w:t>Bằng hiểu biết của mình, em hãy vượt qua câu hỏi để có thêm kiến thức nhé!</w:t>
            </w:r>
          </w:p>
          <w:p w14:paraId="342B48D7" w14:textId="01BA3880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rFonts w:eastAsiaTheme="minorEastAsia"/>
                <w:bCs/>
                <w:kern w:val="24"/>
                <w:sz w:val="28"/>
                <w:szCs w:val="28"/>
              </w:rPr>
            </w:pPr>
            <w:r w:rsidRPr="002C6D11">
              <w:rPr>
                <w:bCs/>
                <w:iCs/>
                <w:sz w:val="28"/>
                <w:szCs w:val="28"/>
              </w:rPr>
              <w:t xml:space="preserve">Câu 1: Cho hình vẽ bên. </w:t>
            </w:r>
            <w:r w:rsidRPr="002C6D11">
              <w:rPr>
                <w:rFonts w:eastAsiaTheme="minorEastAsia"/>
                <w:bCs/>
                <w:kern w:val="24"/>
                <w:sz w:val="28"/>
                <w:szCs w:val="28"/>
              </w:rPr>
              <w:t xml:space="preserve">Trong các kết luận sau  kết luận nào đúng? </w:t>
            </w:r>
          </w:p>
          <w:p w14:paraId="601635C7" w14:textId="65EB3512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C928B03" wp14:editId="51D4A5D8">
                  <wp:extent cx="1992630" cy="186309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2630" cy="1863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206B9F" w14:textId="52F59415" w:rsidR="00C42CF6" w:rsidRPr="002C6D11" w:rsidRDefault="00C42CF6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color w:val="FF0000"/>
                <w:sz w:val="28"/>
                <w:szCs w:val="28"/>
              </w:rPr>
              <w:t xml:space="preserve">A. AB &gt; AH                  </w:t>
            </w: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. AB &lt; AH</w:t>
            </w:r>
          </w:p>
          <w:p w14:paraId="1EC40CA1" w14:textId="35031A7A" w:rsidR="00C42CF6" w:rsidRPr="002C6D11" w:rsidRDefault="00C42CF6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. AB = AH                   D. AH &gt; AC</w:t>
            </w:r>
          </w:p>
          <w:p w14:paraId="37FC2325" w14:textId="7FBD5935" w:rsidR="00C42CF6" w:rsidRPr="002C6D11" w:rsidRDefault="00C42CF6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  <w:lang w:val="en-US" w:eastAsia="en-US"/>
              </w:rPr>
            </w:pPr>
            <w:r w:rsidRPr="002C6D11">
              <w:rPr>
                <w:bCs/>
                <w:iCs/>
                <w:sz w:val="28"/>
                <w:szCs w:val="28"/>
              </w:rPr>
              <w:t xml:space="preserve">Câu 2: </w:t>
            </w:r>
            <w:r w:rsidRPr="002C6D11">
              <w:rPr>
                <w:color w:val="333333"/>
                <w:sz w:val="28"/>
                <w:szCs w:val="28"/>
                <w:lang w:val="en-US" w:eastAsia="en-US"/>
              </w:rPr>
              <w:t>Trong các đường vuông góc và đường xiên kẻ từ một điểm nằm ngoài một đường thẳng đến đường thẳng đó, đường vuông góc là đường lớn nhất.</w:t>
            </w:r>
          </w:p>
          <w:p w14:paraId="208CDD38" w14:textId="712C60AE" w:rsidR="00C42CF6" w:rsidRPr="002C6D11" w:rsidRDefault="00C42CF6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lastRenderedPageBreak/>
              <w:t xml:space="preserve">Đúng hay </w:t>
            </w:r>
            <w:r w:rsidRPr="002C6D11">
              <w:rPr>
                <w:rFonts w:ascii="Times New Roman" w:hAnsi="Times New Roman" w:cs="Times New Roman"/>
                <w:bCs/>
                <w:iCs/>
                <w:color w:val="FF0000"/>
                <w:sz w:val="28"/>
                <w:szCs w:val="28"/>
              </w:rPr>
              <w:t>sai</w:t>
            </w: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?</w:t>
            </w:r>
          </w:p>
          <w:p w14:paraId="06885B20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bCs/>
                <w:iCs/>
                <w:sz w:val="28"/>
                <w:szCs w:val="28"/>
              </w:rPr>
              <w:t xml:space="preserve">Câu 3: </w:t>
            </w:r>
            <w:r w:rsidRPr="002C6D11">
              <w:rPr>
                <w:rFonts w:eastAsiaTheme="minorEastAsia"/>
                <w:bCs/>
                <w:kern w:val="24"/>
                <w:sz w:val="28"/>
                <w:szCs w:val="28"/>
              </w:rPr>
              <w:t xml:space="preserve">Cho điểm A không thuộc đường thẳng d. Trong các kết luận sau kết luận nào đúng? </w:t>
            </w:r>
          </w:p>
          <w:p w14:paraId="2369B2EE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rFonts w:eastAsiaTheme="minorEastAsia"/>
                <w:bCs/>
                <w:kern w:val="24"/>
                <w:sz w:val="28"/>
                <w:szCs w:val="28"/>
              </w:rPr>
              <w:t xml:space="preserve">A. Có vô số đường vuông góc </w:t>
            </w:r>
          </w:p>
          <w:p w14:paraId="29022157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rFonts w:eastAsiaTheme="minorEastAsia"/>
                <w:bCs/>
                <w:kern w:val="24"/>
                <w:sz w:val="28"/>
                <w:szCs w:val="28"/>
              </w:rPr>
              <w:t>kẻ từ A đến d</w:t>
            </w:r>
          </w:p>
          <w:p w14:paraId="31A95990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rFonts w:eastAsiaTheme="minorEastAsia"/>
                <w:bCs/>
                <w:kern w:val="24"/>
                <w:sz w:val="28"/>
                <w:szCs w:val="28"/>
              </w:rPr>
              <w:t xml:space="preserve">B. Có hai đường xiên kẻ từ A </w:t>
            </w:r>
          </w:p>
          <w:p w14:paraId="48DDC7A6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rFonts w:eastAsiaTheme="minorEastAsia"/>
                <w:bCs/>
                <w:kern w:val="24"/>
                <w:sz w:val="28"/>
                <w:szCs w:val="28"/>
              </w:rPr>
              <w:t xml:space="preserve">đến d </w:t>
            </w:r>
          </w:p>
          <w:p w14:paraId="38088B77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rFonts w:eastAsiaTheme="minorEastAsia"/>
                <w:bCs/>
                <w:kern w:val="24"/>
                <w:sz w:val="28"/>
                <w:szCs w:val="28"/>
              </w:rPr>
              <w:t xml:space="preserve">C. Có duy nhất một đường xiên </w:t>
            </w:r>
          </w:p>
          <w:p w14:paraId="3ADB388F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rFonts w:eastAsiaTheme="minorEastAsia"/>
                <w:bCs/>
                <w:kern w:val="24"/>
                <w:sz w:val="28"/>
                <w:szCs w:val="28"/>
              </w:rPr>
              <w:t xml:space="preserve">kẻ từ A đến d </w:t>
            </w:r>
          </w:p>
          <w:p w14:paraId="70DD6B6E" w14:textId="77777777" w:rsidR="00C42CF6" w:rsidRPr="002C6D11" w:rsidRDefault="00C42CF6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color w:val="FF0000"/>
                <w:sz w:val="28"/>
                <w:szCs w:val="28"/>
              </w:rPr>
            </w:pPr>
            <w:r w:rsidRPr="002C6D11">
              <w:rPr>
                <w:rFonts w:eastAsiaTheme="minorEastAsia"/>
                <w:bCs/>
                <w:color w:val="FF0000"/>
                <w:kern w:val="24"/>
                <w:sz w:val="28"/>
                <w:szCs w:val="28"/>
              </w:rPr>
              <w:t>D. Có duy nhất 1 đường vuông góc kẻ từ A đến d</w:t>
            </w:r>
          </w:p>
          <w:p w14:paraId="4E85DFC8" w14:textId="368D9514" w:rsidR="00C42CF6" w:rsidRPr="002C6D11" w:rsidRDefault="00C42CF6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Câu 4: </w:t>
            </w:r>
            <w:r w:rsidRPr="002C6D11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o ba điểm M; O; N thẳng hàng và O nằm giữa M và N. Trên đường thẳng vuông góc vớ</w:t>
            </w:r>
            <w:r w:rsidR="00683445" w:rsidRPr="002C6D11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i MN</w:t>
            </w:r>
            <w:r w:rsidRPr="002C6D11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tạ</w:t>
            </w:r>
            <w:r w:rsidR="00683445" w:rsidRPr="002C6D11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i O</w:t>
            </w:r>
            <w:r w:rsidRPr="002C6D11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ta lấy điể</w:t>
            </w:r>
            <w:r w:rsidR="00683445" w:rsidRPr="002C6D11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 P</w:t>
            </w:r>
            <w:r w:rsidRPr="002C6D11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. Khi đó:</w:t>
            </w:r>
          </w:p>
          <w:p w14:paraId="709CE546" w14:textId="0500876E" w:rsidR="00683445" w:rsidRPr="002C6D11" w:rsidRDefault="00683445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noProof/>
                <w:sz w:val="28"/>
                <w:szCs w:val="28"/>
              </w:rPr>
              <w:drawing>
                <wp:inline distT="0" distB="0" distL="0" distR="0" wp14:anchorId="16DBED55" wp14:editId="24184BD1">
                  <wp:extent cx="1898015" cy="186309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8015" cy="1863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583D37" w14:textId="6AC912BF" w:rsidR="00683445" w:rsidRPr="002C6D11" w:rsidRDefault="00683445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A. PM &lt; PO                B. PM = PO</w:t>
            </w:r>
          </w:p>
          <w:p w14:paraId="3EE12B63" w14:textId="51875389" w:rsidR="00683445" w:rsidRPr="002C6D11" w:rsidRDefault="00683445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color w:val="FF0000"/>
                <w:sz w:val="28"/>
                <w:szCs w:val="28"/>
              </w:rPr>
              <w:t>C. PO &lt; PM</w:t>
            </w: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               D. PO &gt; PN</w:t>
            </w:r>
          </w:p>
          <w:p w14:paraId="7780CBDE" w14:textId="77777777" w:rsidR="00683445" w:rsidRPr="002C6D11" w:rsidRDefault="00683445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2C6D11">
              <w:rPr>
                <w:bCs/>
                <w:iCs/>
                <w:sz w:val="28"/>
                <w:szCs w:val="28"/>
              </w:rPr>
              <w:t xml:space="preserve">Câu 5: </w:t>
            </w:r>
            <w:r w:rsidRPr="002C6D11">
              <w:rPr>
                <w:rFonts w:eastAsiaTheme="minorEastAsia"/>
                <w:kern w:val="24"/>
                <w:sz w:val="28"/>
                <w:szCs w:val="28"/>
              </w:rPr>
              <w:t>Trong bốn con: Sói , Báo, Cáo, Hổ đoạn đường con nào chạy đến chỗ con thỏ là ngắn nhất</w:t>
            </w:r>
          </w:p>
          <w:p w14:paraId="4F9C88C2" w14:textId="6A4069AF" w:rsidR="00683445" w:rsidRPr="002C6D11" w:rsidRDefault="007A6100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noProof/>
                <w:sz w:val="28"/>
                <w:szCs w:val="28"/>
              </w:rPr>
              <w:drawing>
                <wp:inline distT="0" distB="0" distL="0" distR="0" wp14:anchorId="6CA6CE8E" wp14:editId="103FD725">
                  <wp:extent cx="2251638" cy="177889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0803" cy="1786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2348AC" w14:textId="1370F207" w:rsidR="007A6100" w:rsidRPr="002C6D11" w:rsidRDefault="007A6100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A. Sói                   B. Báo      </w:t>
            </w:r>
          </w:p>
          <w:p w14:paraId="6F01B0FC" w14:textId="26B422B9" w:rsidR="007A6100" w:rsidRPr="002C6D11" w:rsidRDefault="007A6100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bCs/>
                <w:iCs/>
                <w:color w:val="FF0000"/>
                <w:sz w:val="28"/>
                <w:szCs w:val="28"/>
              </w:rPr>
              <w:t xml:space="preserve">C. Cáo                  </w:t>
            </w:r>
            <w:r w:rsidRPr="002C6D1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D. Hổ</w:t>
            </w:r>
          </w:p>
          <w:p w14:paraId="4AC414CC" w14:textId="55A5C26B" w:rsidR="00133F06" w:rsidRPr="002C6D11" w:rsidRDefault="00133F06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2C6D11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Thực hiện nhiệm vụ học tập</w:t>
            </w:r>
          </w:p>
          <w:p w14:paraId="5F5EBA10" w14:textId="77777777" w:rsidR="00133F06" w:rsidRPr="002C6D11" w:rsidRDefault="00133F06" w:rsidP="002C6D11">
            <w:pPr>
              <w:spacing w:before="60" w:after="6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C6D11">
              <w:rPr>
                <w:rFonts w:ascii="Times New Roman" w:eastAsia="Arial" w:hAnsi="Times New Roman" w:cs="Times New Roman"/>
                <w:sz w:val="28"/>
                <w:szCs w:val="28"/>
              </w:rPr>
              <w:t>HS thực hiện theo yêu cầu của giáo viên.</w:t>
            </w:r>
          </w:p>
          <w:p w14:paraId="5014DD7D" w14:textId="77777777" w:rsidR="00133F06" w:rsidRPr="002C6D11" w:rsidRDefault="00133F06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2C6D11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Báo cáo kết quả và thảo luận</w:t>
            </w:r>
          </w:p>
          <w:p w14:paraId="4B81F0E8" w14:textId="284EFDE1" w:rsidR="00133F06" w:rsidRPr="002C6D11" w:rsidRDefault="002C6D11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C6D1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HS giơ tay </w:t>
            </w:r>
            <w:r w:rsidR="00133F06" w:rsidRPr="002C6D11">
              <w:rPr>
                <w:rFonts w:ascii="Times New Roman" w:hAnsi="Times New Roman" w:cs="Times New Roman"/>
                <w:sz w:val="28"/>
                <w:szCs w:val="28"/>
              </w:rPr>
              <w:t xml:space="preserve">nhanh nhất </w:t>
            </w:r>
            <w:r w:rsidRPr="002C6D11">
              <w:rPr>
                <w:rFonts w:ascii="Times New Roman" w:hAnsi="Times New Roman" w:cs="Times New Roman"/>
                <w:sz w:val="28"/>
                <w:szCs w:val="28"/>
              </w:rPr>
              <w:t>được trả lời</w:t>
            </w:r>
            <w:r w:rsidR="00133F06" w:rsidRPr="002C6D11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5303CEB8" w14:textId="77777777" w:rsidR="00133F06" w:rsidRPr="002C6D11" w:rsidRDefault="00133F06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</w:pPr>
            <w:r w:rsidRPr="002C6D11">
              <w:rPr>
                <w:rFonts w:ascii="Times New Roman" w:hAnsi="Times New Roman" w:cs="Times New Roman"/>
                <w:sz w:val="28"/>
                <w:szCs w:val="28"/>
              </w:rPr>
              <w:t>- Các HS khác theo dõi nhận xét bổ sung.</w:t>
            </w:r>
          </w:p>
          <w:p w14:paraId="541E4BE6" w14:textId="77777777" w:rsidR="00133F06" w:rsidRPr="002C6D11" w:rsidRDefault="00133F06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2C6D11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Đánh giá kết quả thực hiện nhiệm vụ</w:t>
            </w:r>
          </w:p>
          <w:p w14:paraId="6037FBD3" w14:textId="55671AF4" w:rsidR="00133F06" w:rsidRPr="002C6D11" w:rsidRDefault="00133F06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6D1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2D02E8" w14:textId="77777777" w:rsidR="002C6D11" w:rsidRPr="002C6D11" w:rsidRDefault="002C6D11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bCs/>
                <w:iCs/>
                <w:color w:val="FF0000"/>
                <w:sz w:val="28"/>
                <w:szCs w:val="28"/>
              </w:rPr>
            </w:pPr>
            <w:r w:rsidRPr="002C6D11">
              <w:rPr>
                <w:color w:val="333333"/>
                <w:sz w:val="28"/>
                <w:szCs w:val="28"/>
                <w:lang w:val="en-US"/>
              </w:rPr>
              <w:lastRenderedPageBreak/>
              <w:t xml:space="preserve">Câu 1: </w:t>
            </w:r>
            <w:r w:rsidRPr="002C6D11">
              <w:rPr>
                <w:bCs/>
                <w:iCs/>
                <w:color w:val="FF0000"/>
                <w:sz w:val="28"/>
                <w:szCs w:val="28"/>
              </w:rPr>
              <w:t xml:space="preserve">A. AB &gt; AH    </w:t>
            </w:r>
          </w:p>
          <w:p w14:paraId="10ABA945" w14:textId="77777777" w:rsidR="002C6D11" w:rsidRPr="002C6D11" w:rsidRDefault="002C6D11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bCs/>
                <w:iCs/>
                <w:color w:val="FF0000"/>
                <w:sz w:val="28"/>
                <w:szCs w:val="28"/>
              </w:rPr>
            </w:pPr>
            <w:r w:rsidRPr="002C6D11">
              <w:rPr>
                <w:bCs/>
                <w:iCs/>
                <w:color w:val="FF0000"/>
                <w:sz w:val="28"/>
                <w:szCs w:val="28"/>
                <w:lang w:val="en-US"/>
              </w:rPr>
              <w:t xml:space="preserve">Câu 2: </w:t>
            </w:r>
            <w:r w:rsidRPr="002C6D11">
              <w:rPr>
                <w:bCs/>
                <w:iCs/>
                <w:color w:val="FF0000"/>
                <w:sz w:val="28"/>
                <w:szCs w:val="28"/>
              </w:rPr>
              <w:t xml:space="preserve">Sai     </w:t>
            </w:r>
          </w:p>
          <w:p w14:paraId="78E48A4C" w14:textId="30B8300F" w:rsidR="002C6D11" w:rsidRPr="002C6D11" w:rsidRDefault="002C6D11" w:rsidP="002C6D11">
            <w:pPr>
              <w:pStyle w:val="NormalWeb"/>
              <w:spacing w:before="60" w:beforeAutospacing="0" w:after="60" w:afterAutospacing="0"/>
              <w:jc w:val="both"/>
              <w:textAlignment w:val="baseline"/>
              <w:rPr>
                <w:color w:val="FF0000"/>
                <w:sz w:val="28"/>
                <w:szCs w:val="28"/>
              </w:rPr>
            </w:pPr>
            <w:r w:rsidRPr="002C6D11">
              <w:rPr>
                <w:bCs/>
                <w:iCs/>
                <w:color w:val="FF0000"/>
                <w:sz w:val="28"/>
                <w:szCs w:val="28"/>
                <w:lang w:val="en-US"/>
              </w:rPr>
              <w:t>Câu 3:</w:t>
            </w:r>
            <w:r w:rsidRPr="002C6D11">
              <w:rPr>
                <w:rFonts w:eastAsiaTheme="minorEastAsia"/>
                <w:bCs/>
                <w:color w:val="FF0000"/>
                <w:kern w:val="24"/>
                <w:sz w:val="28"/>
                <w:szCs w:val="28"/>
              </w:rPr>
              <w:t>D. Có duy nhất 1 đường vuông góc kẻ từ A đến d</w:t>
            </w:r>
          </w:p>
          <w:p w14:paraId="5F7E6AE7" w14:textId="77777777" w:rsidR="00133F06" w:rsidRPr="002C6D11" w:rsidRDefault="002C6D11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bCs/>
                <w:iCs/>
                <w:sz w:val="28"/>
                <w:szCs w:val="28"/>
              </w:rPr>
            </w:pPr>
            <w:r w:rsidRPr="002C6D11">
              <w:rPr>
                <w:bCs/>
                <w:iCs/>
                <w:color w:val="FF0000"/>
                <w:sz w:val="28"/>
                <w:szCs w:val="28"/>
              </w:rPr>
              <w:t xml:space="preserve"> </w:t>
            </w:r>
            <w:r w:rsidRPr="002C6D11">
              <w:rPr>
                <w:bCs/>
                <w:iCs/>
                <w:color w:val="FF0000"/>
                <w:sz w:val="28"/>
                <w:szCs w:val="28"/>
                <w:lang w:val="en-US"/>
              </w:rPr>
              <w:t xml:space="preserve">Câu 4: </w:t>
            </w:r>
            <w:r w:rsidRPr="002C6D11">
              <w:rPr>
                <w:bCs/>
                <w:iCs/>
                <w:color w:val="FF0000"/>
                <w:sz w:val="28"/>
                <w:szCs w:val="28"/>
              </w:rPr>
              <w:t>C. PO &lt; PM</w:t>
            </w:r>
            <w:r w:rsidRPr="002C6D11">
              <w:rPr>
                <w:bCs/>
                <w:iCs/>
                <w:sz w:val="28"/>
                <w:szCs w:val="28"/>
              </w:rPr>
              <w:t xml:space="preserve">                </w:t>
            </w:r>
          </w:p>
          <w:p w14:paraId="4C9646C0" w14:textId="16FD73FD" w:rsidR="002C6D11" w:rsidRPr="002C6D11" w:rsidRDefault="002C6D11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  <w:lang w:val="en-US"/>
              </w:rPr>
            </w:pPr>
            <w:r w:rsidRPr="002C6D11">
              <w:rPr>
                <w:bCs/>
                <w:iCs/>
                <w:sz w:val="28"/>
                <w:szCs w:val="28"/>
                <w:lang w:val="en-US"/>
              </w:rPr>
              <w:t xml:space="preserve">Câu 5: </w:t>
            </w:r>
            <w:r w:rsidRPr="002C6D11">
              <w:rPr>
                <w:bCs/>
                <w:iCs/>
                <w:color w:val="FF0000"/>
                <w:sz w:val="28"/>
                <w:szCs w:val="28"/>
              </w:rPr>
              <w:t xml:space="preserve">C. Cáo                  </w:t>
            </w:r>
          </w:p>
        </w:tc>
      </w:tr>
    </w:tbl>
    <w:p w14:paraId="7D77F598" w14:textId="3AF885C2" w:rsidR="00133F06" w:rsidRPr="00133F06" w:rsidRDefault="00133F06" w:rsidP="002C6D11">
      <w:pPr>
        <w:spacing w:before="60" w:after="6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7A876D4B" w14:textId="3FE08066" w:rsidR="0090467E" w:rsidRPr="00C41D93" w:rsidRDefault="002C6D11" w:rsidP="002C6D11">
      <w:pPr>
        <w:spacing w:before="60" w:after="6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  <w:t>2</w:t>
      </w:r>
      <w:r w:rsidR="00464E2C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.</w:t>
      </w:r>
      <w:r w:rsidR="009E3BD1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464E2C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  <w:t xml:space="preserve">Hoạt động </w:t>
      </w:r>
      <w:r w:rsidR="00425E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2</w:t>
      </w:r>
      <w:r w:rsidR="001C6BD8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: L</w:t>
      </w:r>
      <w:r w:rsidR="0090467E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  <w:t>uyện tập</w:t>
      </w:r>
      <w:r w:rsidR="0090467E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</w:p>
    <w:p w14:paraId="3878D8B2" w14:textId="77777777" w:rsidR="003B241B" w:rsidRPr="00C41D93" w:rsidRDefault="002B4997" w:rsidP="002C6D11">
      <w:pPr>
        <w:spacing w:before="60" w:after="60" w:line="240" w:lineRule="auto"/>
        <w:ind w:right="255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41D93">
        <w:rPr>
          <w:rFonts w:ascii="Times New Roman" w:eastAsia="Times New Roman" w:hAnsi="Times New Roman" w:cs="Times New Roman"/>
          <w:b/>
          <w:sz w:val="28"/>
          <w:szCs w:val="28"/>
        </w:rPr>
        <w:t xml:space="preserve">a) </w:t>
      </w:r>
      <w:r w:rsidRPr="00C41D9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Mục tiêu: </w:t>
      </w:r>
    </w:p>
    <w:p w14:paraId="0F1E07A6" w14:textId="407B3CBF" w:rsidR="002B4997" w:rsidRPr="00C41D93" w:rsidRDefault="003B241B" w:rsidP="002C6D11">
      <w:pPr>
        <w:spacing w:before="60" w:after="60" w:line="240" w:lineRule="auto"/>
        <w:ind w:right="255" w:firstLine="709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41D93">
        <w:rPr>
          <w:rFonts w:ascii="Times New Roman" w:eastAsia="Times New Roman" w:hAnsi="Times New Roman" w:cs="Times New Roman"/>
          <w:b/>
          <w:sz w:val="28"/>
          <w:szCs w:val="28"/>
        </w:rPr>
        <w:t xml:space="preserve">- </w:t>
      </w:r>
      <w:r w:rsidR="00795079">
        <w:rPr>
          <w:rFonts w:ascii="Times New Roman" w:eastAsia="Arial" w:hAnsi="Times New Roman" w:cs="Times New Roman"/>
          <w:sz w:val="28"/>
          <w:szCs w:val="28"/>
        </w:rPr>
        <w:t>Vận dụng</w:t>
      </w:r>
      <w:r w:rsidRPr="00C41D93">
        <w:rPr>
          <w:rFonts w:ascii="Times New Roman" w:eastAsia="Arial" w:hAnsi="Times New Roman" w:cs="Times New Roman"/>
          <w:sz w:val="28"/>
          <w:szCs w:val="28"/>
        </w:rPr>
        <w:t xml:space="preserve"> được một số kiến thức đã họ</w:t>
      </w:r>
      <w:r w:rsidR="00795079">
        <w:rPr>
          <w:rFonts w:ascii="Times New Roman" w:eastAsia="Arial" w:hAnsi="Times New Roman" w:cs="Times New Roman"/>
          <w:sz w:val="28"/>
          <w:szCs w:val="28"/>
        </w:rPr>
        <w:t>c vào làm bài tập.</w:t>
      </w:r>
    </w:p>
    <w:p w14:paraId="0E181CC3" w14:textId="77777777" w:rsidR="003B241B" w:rsidRPr="00C41D93" w:rsidRDefault="002B4997" w:rsidP="002C6D11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41D93">
        <w:rPr>
          <w:rFonts w:ascii="Times New Roman" w:eastAsia="Calibri" w:hAnsi="Times New Roman" w:cs="Times New Roman"/>
          <w:b/>
          <w:sz w:val="28"/>
          <w:szCs w:val="28"/>
          <w:lang w:val="vi-VN"/>
        </w:rPr>
        <w:t>b) Nội dung:</w:t>
      </w:r>
    </w:p>
    <w:p w14:paraId="14922F46" w14:textId="0AEEA508" w:rsidR="00D044C3" w:rsidRDefault="00D044C3" w:rsidP="002C6D11">
      <w:pPr>
        <w:spacing w:before="60" w:after="60" w:line="24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HS hoạt động cá nhân làm bài tập 1 (SGK-99)</w:t>
      </w:r>
    </w:p>
    <w:p w14:paraId="6E0928FB" w14:textId="4FB1CEC7" w:rsidR="00D044C3" w:rsidRDefault="00D044C3" w:rsidP="002C6D11">
      <w:pPr>
        <w:spacing w:before="60" w:after="60" w:line="24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HS hoạt động cá nhân làm bài tập 2 (SGK-99)</w:t>
      </w:r>
    </w:p>
    <w:p w14:paraId="20F8BE8C" w14:textId="0297671D" w:rsidR="00D044C3" w:rsidRDefault="00D044C3" w:rsidP="002C6D11">
      <w:pPr>
        <w:spacing w:before="60" w:after="60" w:line="24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HS hoạt động nhóm làm bài tập 3 (SGK-99)</w:t>
      </w:r>
    </w:p>
    <w:p w14:paraId="5A7DA008" w14:textId="77777777" w:rsidR="003B241B" w:rsidRPr="00C41D93" w:rsidRDefault="003B241B" w:rsidP="002C6D11">
      <w:pPr>
        <w:spacing w:before="60" w:after="6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C41D93">
        <w:rPr>
          <w:rFonts w:ascii="Times New Roman" w:eastAsia="Calibri" w:hAnsi="Times New Roman" w:cs="Times New Roman"/>
          <w:b/>
          <w:sz w:val="28"/>
          <w:szCs w:val="28"/>
          <w:lang w:val="vi-VN"/>
        </w:rPr>
        <w:t>c)</w:t>
      </w:r>
      <w:r w:rsidRPr="00C41D93">
        <w:rPr>
          <w:rFonts w:ascii="Times New Roman" w:eastAsia="Calibri" w:hAnsi="Times New Roman" w:cs="Times New Roman"/>
          <w:i/>
          <w:sz w:val="28"/>
          <w:szCs w:val="28"/>
          <w:lang w:val="vi-VN"/>
        </w:rPr>
        <w:t xml:space="preserve"> </w:t>
      </w:r>
      <w:r w:rsidRPr="00C41D93">
        <w:rPr>
          <w:rFonts w:ascii="Times New Roman" w:eastAsia="Times New Roman" w:hAnsi="Times New Roman" w:cs="Times New Roman"/>
          <w:b/>
          <w:sz w:val="28"/>
          <w:szCs w:val="28"/>
          <w:lang w:val="de-DE"/>
        </w:rPr>
        <w:t xml:space="preserve">Sản phẩm: </w:t>
      </w:r>
    </w:p>
    <w:p w14:paraId="20713118" w14:textId="5366ECAB" w:rsidR="003B241B" w:rsidRPr="00C41D93" w:rsidRDefault="003B241B" w:rsidP="002C6D11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41D93">
        <w:rPr>
          <w:rFonts w:ascii="Times New Roman" w:eastAsia="Arial" w:hAnsi="Times New Roman" w:cs="Times New Roman"/>
          <w:sz w:val="28"/>
          <w:szCs w:val="28"/>
        </w:rPr>
        <w:t xml:space="preserve">- </w:t>
      </w:r>
      <w:r w:rsidR="00D044C3">
        <w:rPr>
          <w:rFonts w:ascii="Times New Roman" w:eastAsia="Arial" w:hAnsi="Times New Roman" w:cs="Times New Roman"/>
          <w:sz w:val="28"/>
          <w:szCs w:val="28"/>
        </w:rPr>
        <w:t>Đáp án bài 1,2,3</w:t>
      </w:r>
      <w:r w:rsidRPr="00C41D93">
        <w:rPr>
          <w:rFonts w:ascii="Times New Roman" w:eastAsia="Arial" w:hAnsi="Times New Roman" w:cs="Times New Roman"/>
          <w:sz w:val="28"/>
          <w:szCs w:val="28"/>
        </w:rPr>
        <w:t>.</w:t>
      </w:r>
    </w:p>
    <w:p w14:paraId="3175258F" w14:textId="77777777" w:rsidR="002B4997" w:rsidRPr="00C41D93" w:rsidRDefault="002B4997" w:rsidP="002C6D11">
      <w:pPr>
        <w:spacing w:before="60" w:after="60" w:line="240" w:lineRule="auto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C41D93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vi-VN"/>
        </w:rPr>
        <w:t>d</w:t>
      </w:r>
      <w:r w:rsidRPr="00C41D93">
        <w:rPr>
          <w:rFonts w:ascii="Times New Roman" w:eastAsia="Calibri" w:hAnsi="Times New Roman" w:cs="Times New Roman"/>
          <w:b/>
          <w:iCs/>
          <w:color w:val="000000"/>
          <w:sz w:val="28"/>
          <w:szCs w:val="28"/>
        </w:rPr>
        <w:t>)</w:t>
      </w:r>
      <w:r w:rsidRPr="00C41D93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  <w:t>Tổ chức thực hiện:</w:t>
      </w:r>
    </w:p>
    <w:tbl>
      <w:tblPr>
        <w:tblW w:w="9776" w:type="dxa"/>
        <w:tblLook w:val="04A0" w:firstRow="1" w:lastRow="0" w:firstColumn="1" w:lastColumn="0" w:noHBand="0" w:noVBand="1"/>
      </w:tblPr>
      <w:tblGrid>
        <w:gridCol w:w="5807"/>
        <w:gridCol w:w="3969"/>
      </w:tblGrid>
      <w:tr w:rsidR="00F427F0" w:rsidRPr="00C41D93" w14:paraId="058B7B30" w14:textId="77777777" w:rsidTr="000C5E4F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2EAF7F" w14:textId="77777777" w:rsidR="00F427F0" w:rsidRPr="00C41D93" w:rsidRDefault="00F427F0" w:rsidP="002C6D11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oạt động của giáo viên và học sinh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0F7F17" w14:textId="77777777" w:rsidR="00F427F0" w:rsidRPr="00C41D93" w:rsidRDefault="00F427F0" w:rsidP="002C6D11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ội dung</w:t>
            </w:r>
          </w:p>
        </w:tc>
      </w:tr>
      <w:tr w:rsidR="00F427F0" w:rsidRPr="00C41D93" w14:paraId="6364DA28" w14:textId="77777777" w:rsidTr="000C5E4F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018E38" w14:textId="77777777" w:rsidR="00E54643" w:rsidRPr="00B8488B" w:rsidRDefault="00E5464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B8488B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*</w:t>
            </w:r>
            <w:r w:rsidRPr="00B8488B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7DB9D381" w14:textId="5F37C7F1" w:rsidR="00E54643" w:rsidRPr="00B8488B" w:rsidRDefault="00E54643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B8488B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GV yêu cầu HS </w:t>
            </w:r>
            <w:r w:rsidR="000A0335" w:rsidRPr="00B8488B">
              <w:rPr>
                <w:rFonts w:ascii="Times New Roman" w:eastAsia="Arial" w:hAnsi="Times New Roman" w:cs="Times New Roman"/>
                <w:sz w:val="28"/>
                <w:szCs w:val="28"/>
              </w:rPr>
              <w:t>hoạt động cá nhân làm bài 1 (SGK – 99)</w:t>
            </w:r>
          </w:p>
          <w:p w14:paraId="5CF401E9" w14:textId="77777777" w:rsidR="00E54643" w:rsidRPr="00B8488B" w:rsidRDefault="00E546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B8488B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Thực hiện nhiệm vụ học tập</w:t>
            </w:r>
          </w:p>
          <w:p w14:paraId="17FA1FD7" w14:textId="77777777" w:rsidR="00E54643" w:rsidRPr="00B8488B" w:rsidRDefault="00E54643" w:rsidP="002C6D11">
            <w:pPr>
              <w:spacing w:before="60" w:after="6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B8488B">
              <w:rPr>
                <w:rFonts w:ascii="Times New Roman" w:eastAsia="Arial" w:hAnsi="Times New Roman" w:cs="Times New Roman"/>
                <w:sz w:val="28"/>
                <w:szCs w:val="28"/>
              </w:rPr>
              <w:t>HS thực hiện theo yêu cầu của giáo viên.</w:t>
            </w:r>
          </w:p>
          <w:p w14:paraId="71A42690" w14:textId="77777777" w:rsidR="00E54643" w:rsidRPr="00B8488B" w:rsidRDefault="00E546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B8488B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Báo cáo kết quả và thảo luận</w:t>
            </w:r>
          </w:p>
          <w:p w14:paraId="7084F4CD" w14:textId="263F5B85" w:rsidR="00B8488B" w:rsidRPr="00B8488B" w:rsidRDefault="00B8488B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8488B">
              <w:rPr>
                <w:rFonts w:ascii="Times New Roman" w:hAnsi="Times New Roman" w:cs="Times New Roman"/>
                <w:sz w:val="28"/>
                <w:szCs w:val="28"/>
              </w:rPr>
              <w:t xml:space="preserve">- HS làm nhanh nhất lên trình bày bài giải. </w:t>
            </w:r>
          </w:p>
          <w:p w14:paraId="37B06225" w14:textId="2DEF0FCB" w:rsidR="00B8488B" w:rsidRPr="00B8488B" w:rsidRDefault="00B8488B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</w:pPr>
            <w:r w:rsidRPr="00B8488B">
              <w:rPr>
                <w:rFonts w:ascii="Times New Roman" w:hAnsi="Times New Roman" w:cs="Times New Roman"/>
                <w:sz w:val="28"/>
                <w:szCs w:val="28"/>
              </w:rPr>
              <w:t>- Các HS khác theo dõi nhận xét bổ sung.</w:t>
            </w:r>
          </w:p>
          <w:p w14:paraId="58DDDEA3" w14:textId="77777777" w:rsidR="00E54643" w:rsidRPr="00B8488B" w:rsidRDefault="00E546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B8488B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Đánh giá kết quả thực hiện nhiệm vụ</w:t>
            </w:r>
          </w:p>
          <w:p w14:paraId="36BFE194" w14:textId="77777777" w:rsidR="00B8488B" w:rsidRPr="00B8488B" w:rsidRDefault="00B8488B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B8488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52B2E6AF" w14:textId="4F4336CC" w:rsidR="00F427F0" w:rsidRPr="00B8488B" w:rsidRDefault="00B8488B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B8488B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- Tuyên dương các HS làm tốt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9ABA08" w14:textId="77777777" w:rsidR="00F427F0" w:rsidRPr="00B8488B" w:rsidRDefault="000A0335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B8488B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ài 1</w:t>
            </w:r>
          </w:p>
          <w:p w14:paraId="4D94964E" w14:textId="77777777" w:rsidR="000A0335" w:rsidRPr="00B8488B" w:rsidRDefault="000A0335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B8488B">
              <w:rPr>
                <w:rFonts w:ascii="Times New Roman" w:eastAsia="Calibri" w:hAnsi="Times New Roman" w:cs="Times New Roman"/>
                <w:b/>
                <w:noProof/>
                <w:color w:val="000000"/>
                <w:sz w:val="28"/>
                <w:szCs w:val="28"/>
              </w:rPr>
              <w:drawing>
                <wp:inline distT="0" distB="0" distL="0" distR="0" wp14:anchorId="24D652E4" wp14:editId="3EF262E5">
                  <wp:extent cx="2165350" cy="233807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350" cy="2338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765704" w14:textId="77777777" w:rsidR="000A0335" w:rsidRPr="00B8488B" w:rsidRDefault="000A0335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</w:rPr>
            </w:pPr>
            <w:r w:rsidRPr="00B8488B">
              <w:rPr>
                <w:color w:val="333333"/>
                <w:sz w:val="28"/>
                <w:szCs w:val="28"/>
              </w:rPr>
              <w:t>Đường vuông góc: IH</w:t>
            </w:r>
          </w:p>
          <w:p w14:paraId="2EF4F544" w14:textId="77777777" w:rsidR="000A0335" w:rsidRPr="00B8488B" w:rsidRDefault="000A0335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</w:rPr>
            </w:pPr>
            <w:r w:rsidRPr="00B8488B">
              <w:rPr>
                <w:color w:val="333333"/>
                <w:sz w:val="28"/>
                <w:szCs w:val="28"/>
              </w:rPr>
              <w:t>Đường xiên: IM, IN</w:t>
            </w:r>
          </w:p>
          <w:p w14:paraId="55E1BD77" w14:textId="77777777" w:rsidR="000A0335" w:rsidRPr="00B8488B" w:rsidRDefault="000A0335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B8488B">
              <w:rPr>
                <w:rFonts w:ascii="Times New Roman" w:eastAsia="Calibri" w:hAnsi="Times New Roman" w:cs="Times New Roman"/>
                <w:b/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745DFCD0" wp14:editId="3ECACCB6">
                  <wp:extent cx="2157952" cy="188918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710" cy="189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C0D4C8" w14:textId="77777777" w:rsidR="000A0335" w:rsidRPr="00B8488B" w:rsidRDefault="000A0335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</w:rPr>
            </w:pPr>
            <w:r w:rsidRPr="00B8488B">
              <w:rPr>
                <w:color w:val="333333"/>
                <w:sz w:val="28"/>
                <w:szCs w:val="28"/>
              </w:rPr>
              <w:t>Đường vuông góc: CA, CB</w:t>
            </w:r>
          </w:p>
          <w:p w14:paraId="3448AEC0" w14:textId="6DDA695A" w:rsidR="000A0335" w:rsidRPr="00B8488B" w:rsidRDefault="000A0335" w:rsidP="002C6D11">
            <w:pPr>
              <w:pStyle w:val="NormalWeb"/>
              <w:shd w:val="clear" w:color="auto" w:fill="FFFFFF"/>
              <w:spacing w:before="60" w:beforeAutospacing="0" w:after="60" w:afterAutospacing="0"/>
              <w:jc w:val="both"/>
              <w:rPr>
                <w:color w:val="333333"/>
                <w:sz w:val="28"/>
                <w:szCs w:val="28"/>
              </w:rPr>
            </w:pPr>
            <w:r w:rsidRPr="00B8488B">
              <w:rPr>
                <w:color w:val="333333"/>
                <w:sz w:val="28"/>
                <w:szCs w:val="28"/>
              </w:rPr>
              <w:t>Đường xiên: CO</w:t>
            </w:r>
          </w:p>
        </w:tc>
      </w:tr>
      <w:tr w:rsidR="00B8488B" w:rsidRPr="00C41D93" w14:paraId="01F35748" w14:textId="77777777" w:rsidTr="000C5E4F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03C2CF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6A154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lastRenderedPageBreak/>
              <w:t>*</w:t>
            </w:r>
            <w:r w:rsidRPr="006A154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45556913" w14:textId="5D5AAB7B" w:rsidR="00B8488B" w:rsidRPr="006A1543" w:rsidRDefault="00B8488B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6A1543">
              <w:rPr>
                <w:rFonts w:ascii="Times New Roman" w:eastAsia="Arial" w:hAnsi="Times New Roman" w:cs="Times New Roman"/>
                <w:sz w:val="28"/>
                <w:szCs w:val="28"/>
              </w:rPr>
              <w:t>GV yêu cầu HS hoạt động cá nhân làm bài 2 (SGK – 99)</w:t>
            </w:r>
          </w:p>
          <w:p w14:paraId="78ACCAA0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6A154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Thực hiện nhiệm vụ học tập</w:t>
            </w:r>
          </w:p>
          <w:p w14:paraId="17E65C55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6A1543">
              <w:rPr>
                <w:rFonts w:ascii="Times New Roman" w:eastAsia="Arial" w:hAnsi="Times New Roman" w:cs="Times New Roman"/>
                <w:sz w:val="28"/>
                <w:szCs w:val="28"/>
              </w:rPr>
              <w:t>HS thực hiện theo yêu cầu của giáo viên.</w:t>
            </w:r>
          </w:p>
          <w:p w14:paraId="7B70D442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6A154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Báo cáo kết quả và thảo luận</w:t>
            </w:r>
          </w:p>
          <w:p w14:paraId="5DF24FC9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>- 1 HS lên bảng trình bày bài tập bổ sung 1</w:t>
            </w:r>
          </w:p>
          <w:p w14:paraId="33EBC5A3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>- GV thu một số bài chấm lấy điểm.</w:t>
            </w:r>
          </w:p>
          <w:p w14:paraId="3D511348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6A154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Đánh giá kết quả thực hiện nhiệm vụ</w:t>
            </w:r>
          </w:p>
          <w:p w14:paraId="6932173B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>- GV khẳng định kết quả đúng và đánh giá mức độ hoàn thành của HS.</w:t>
            </w:r>
          </w:p>
          <w:p w14:paraId="1EB76A30" w14:textId="41B21A5C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>- Giải đáp các vướng mắc mà HS nêu ra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966AC1" w14:textId="77777777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ài 2:</w:t>
            </w:r>
          </w:p>
          <w:p w14:paraId="278F6688" w14:textId="77777777" w:rsidR="00B8488B" w:rsidRPr="00B8488B" w:rsidRDefault="00B8488B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) Khoảng cách từ điểm </w:t>
            </w:r>
            <w:r w:rsidRPr="006A1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O</w:t>
            </w: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đến đường thẳng </w:t>
            </w:r>
            <w:r w:rsidRPr="006A1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a</w:t>
            </w: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bằng 1 cm;</w:t>
            </w:r>
          </w:p>
          <w:p w14:paraId="435D33AB" w14:textId="77777777" w:rsidR="00B8488B" w:rsidRPr="00B8488B" w:rsidRDefault="00B8488B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) Khoảng cách từ điểm </w:t>
            </w:r>
            <w:r w:rsidRPr="006A1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O</w:t>
            </w: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đến đường thẳng </w:t>
            </w:r>
            <w:r w:rsidRPr="006A1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</w:t>
            </w: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bằng 2 cm;</w:t>
            </w:r>
          </w:p>
          <w:p w14:paraId="6993ECCD" w14:textId="77777777" w:rsidR="00B8488B" w:rsidRPr="00B8488B" w:rsidRDefault="00B8488B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) Khoảng cách từ điểm </w:t>
            </w:r>
            <w:r w:rsidRPr="006A1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O</w:t>
            </w: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đến đường thẳng </w:t>
            </w:r>
            <w:r w:rsidRPr="006A1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</w:t>
            </w:r>
            <w:r w:rsidRPr="00B8488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bằng 3 cm.</w:t>
            </w:r>
          </w:p>
          <w:p w14:paraId="7D716317" w14:textId="1E90B986" w:rsidR="00B8488B" w:rsidRPr="006A1543" w:rsidRDefault="00B8488B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</w:p>
        </w:tc>
      </w:tr>
      <w:tr w:rsidR="006A1543" w:rsidRPr="00C41D93" w14:paraId="2611B316" w14:textId="77777777" w:rsidTr="000C5E4F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A92A6E" w14:textId="77777777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6A154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*</w:t>
            </w:r>
            <w:r w:rsidRPr="006A154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4F164030" w14:textId="0A9D2459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 xml:space="preserve">- HS nghiên cứu đề bài bài </w:t>
            </w:r>
            <w:r w:rsidR="00D044C3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>hoạt động nhóm dùng kĩ thuật khăn trải bàn.</w:t>
            </w:r>
          </w:p>
          <w:p w14:paraId="6F5FB200" w14:textId="77777777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6A154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Thực hiện nhiệm vụ học tập</w:t>
            </w:r>
          </w:p>
          <w:p w14:paraId="66BF4AF5" w14:textId="15A1E60A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 xml:space="preserve">-  Hoạt động nhóm: Nghiên cứu bài tập 3, phân tích đề bài, vẽ hình, tìm câu trả lời. </w:t>
            </w:r>
          </w:p>
          <w:p w14:paraId="42D064D8" w14:textId="77777777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6A154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Báo cáo kết quả và thảo luận</w:t>
            </w:r>
          </w:p>
          <w:p w14:paraId="472924A1" w14:textId="77777777" w:rsidR="006A1543" w:rsidRPr="006A1543" w:rsidRDefault="006A1543" w:rsidP="002C6D11">
            <w:pPr>
              <w:tabs>
                <w:tab w:val="left" w:pos="142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6A1543">
              <w:rPr>
                <w:rFonts w:ascii="Times New Roman" w:hAnsi="Times New Roman" w:cs="Times New Roman"/>
                <w:sz w:val="28"/>
                <w:szCs w:val="28"/>
                <w:lang w:val="nl-NL" w:eastAsia="vi-VN"/>
              </w:rPr>
              <w:t xml:space="preserve"> </w:t>
            </w:r>
            <w:r w:rsidRPr="006A1543"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  <w:t xml:space="preserve">Đại diện các nhóm lên trình bày, thành viên của nhóm và </w:t>
            </w:r>
            <w:r w:rsidRPr="006A1543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 xml:space="preserve">các </w:t>
            </w:r>
            <w:r w:rsidRPr="006A1543"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  <w:t>nhóm còn lại góp ý cho phần trình bày của nhóm bạn (nếu có).</w:t>
            </w:r>
          </w:p>
          <w:p w14:paraId="14FA1DA5" w14:textId="77777777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6A154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Đánh giá kết quả thực hiện nhiệm vụ</w:t>
            </w:r>
          </w:p>
          <w:p w14:paraId="1AA24A37" w14:textId="77777777" w:rsidR="006A1543" w:rsidRPr="006A1543" w:rsidRDefault="006A1543" w:rsidP="002C6D11">
            <w:pPr>
              <w:tabs>
                <w:tab w:val="left" w:pos="142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 w:eastAsia="vi-VN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6A1543">
              <w:rPr>
                <w:rFonts w:ascii="Times New Roman" w:hAnsi="Times New Roman" w:cs="Times New Roman"/>
                <w:bCs/>
                <w:sz w:val="28"/>
                <w:szCs w:val="28"/>
                <w:lang w:val="vi-VN" w:eastAsia="vi-VN"/>
              </w:rPr>
              <w:t xml:space="preserve"> GV: kiểm tra sản phẩm của các nhóm.</w:t>
            </w:r>
          </w:p>
          <w:p w14:paraId="5E722F23" w14:textId="290DF3D3" w:rsidR="006A1543" w:rsidRPr="006A1543" w:rsidRDefault="006A1543" w:rsidP="002C6D11">
            <w:pPr>
              <w:tabs>
                <w:tab w:val="left" w:pos="142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</w:pPr>
            <w:r w:rsidRPr="006A1543"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  <w:t xml:space="preserve">- </w:t>
            </w:r>
            <w:r w:rsidRPr="006A1543">
              <w:rPr>
                <w:rFonts w:ascii="Times New Roman" w:hAnsi="Times New Roman" w:cs="Times New Roman"/>
                <w:sz w:val="28"/>
                <w:szCs w:val="28"/>
                <w:lang w:val="nl-NL" w:eastAsia="vi-VN"/>
              </w:rPr>
              <w:t>GV nhận xét, đánh giá về thái độ, quá trình làm việc, kết quả hoạt độn</w:t>
            </w:r>
            <w:r w:rsidRPr="006A1543"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  <w:t>g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82B2EA" w14:textId="5661D093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ài 3:</w:t>
            </w:r>
          </w:p>
          <w:p w14:paraId="5D872E8D" w14:textId="25719E55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Calibri" w:hAnsi="Times New Roman" w:cs="Times New Roman"/>
                <w:b/>
                <w:noProof/>
                <w:color w:val="000000"/>
                <w:sz w:val="28"/>
                <w:szCs w:val="28"/>
              </w:rPr>
              <w:drawing>
                <wp:inline distT="0" distB="0" distL="0" distR="0" wp14:anchorId="65002924" wp14:editId="339D844A">
                  <wp:extent cx="1964374" cy="125945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761" cy="1264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00F4C3" w14:textId="34868DFE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) 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là hình chiếu của </w:t>
            </w:r>
            <w:r w:rsidRPr="006A154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B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trên đường thẳng </w:t>
            </w:r>
            <w:r w:rsidRPr="006A154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AC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14:paraId="3CBAA54C" w14:textId="77777777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) </w:t>
            </w:r>
            <w:r w:rsidRPr="006A154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K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là hình chiếu của </w:t>
            </w:r>
            <w:r w:rsidRPr="006A154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H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trên đường thẳng </w:t>
            </w:r>
            <w:r w:rsidRPr="006A154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AB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14:paraId="5F6420E3" w14:textId="7B2DA494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) Trong tam giác</w:t>
            </w:r>
            <w:r w:rsid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uông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ABC có: 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BH</w:t>
            </w:r>
            <w:r w:rsidRPr="006A1543">
              <w:rPr>
                <w:rFonts w:ascii="Cambria Math" w:eastAsia="Times New Roman" w:hAnsi="Cambria Math" w:cs="Cambria Math"/>
                <w:color w:val="000000"/>
                <w:sz w:val="28"/>
                <w:szCs w:val="28"/>
                <w:bdr w:val="none" w:sz="0" w:space="0" w:color="auto" w:frame="1"/>
              </w:rPr>
              <w:t>⊥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AC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nên BH &lt; BC (BH là đường vuông góc, BC là đường xiên).</w:t>
            </w:r>
          </w:p>
          <w:p w14:paraId="1F4E7ADC" w14:textId="435A55CC" w:rsidR="006A1543" w:rsidRPr="006A1543" w:rsidRDefault="006A15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ong tam giác</w:t>
            </w:r>
            <w:r w:rsid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uông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AHB có: 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H</w:t>
            </w:r>
            <w:r w:rsid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K</w:t>
            </w:r>
            <w:r w:rsidR="00425E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6A1543">
              <w:rPr>
                <w:rFonts w:ascii="Cambria Math" w:eastAsia="Times New Roman" w:hAnsi="Cambria Math" w:cs="Cambria Math"/>
                <w:color w:val="000000"/>
                <w:sz w:val="28"/>
                <w:szCs w:val="28"/>
                <w:bdr w:val="none" w:sz="0" w:space="0" w:color="auto" w:frame="1"/>
              </w:rPr>
              <w:t>⊥</w:t>
            </w:r>
            <w:r w:rsidR="00425E6B">
              <w:rPr>
                <w:rFonts w:ascii="Cambria Math" w:eastAsia="Times New Roman" w:hAnsi="Cambria Math" w:cs="Cambria Math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AB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 nên HK &lt; HB (HK 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là đường vuông góc, HB là đường xiên).</w:t>
            </w:r>
          </w:p>
          <w:p w14:paraId="12D3DFE0" w14:textId="25A11B26" w:rsidR="006A1543" w:rsidRPr="00D044C3" w:rsidRDefault="006A154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: </w:t>
            </w:r>
            <w:r w:rsidRPr="006A154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HK &lt; BH &lt; BC</w:t>
            </w:r>
            <w:r w:rsidRPr="006A1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</w:tr>
    </w:tbl>
    <w:p w14:paraId="2F122BA4" w14:textId="2040AA4A" w:rsidR="00DC1E3D" w:rsidRPr="00C41D93" w:rsidRDefault="002C6D11" w:rsidP="002C6D11">
      <w:pPr>
        <w:spacing w:before="60" w:after="6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lastRenderedPageBreak/>
        <w:t>3</w:t>
      </w:r>
      <w:r w:rsidR="00DC1E3D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t xml:space="preserve">. </w:t>
      </w:r>
      <w:r w:rsidR="00237476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t>Hoạt động</w:t>
      </w:r>
      <w:r w:rsidR="00425E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t xml:space="preserve"> 3</w:t>
      </w:r>
      <w:r w:rsidR="001C6BD8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t>: V</w:t>
      </w:r>
      <w:r w:rsidR="00F427F0" w:rsidRPr="00C41D9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de-DE"/>
        </w:rPr>
        <w:t>ận dụng</w:t>
      </w:r>
    </w:p>
    <w:p w14:paraId="6720F6C3" w14:textId="77777777" w:rsidR="00E54643" w:rsidRPr="00C41D93" w:rsidRDefault="002B4997" w:rsidP="002C6D11">
      <w:pPr>
        <w:spacing w:before="60" w:after="60" w:line="240" w:lineRule="auto"/>
        <w:ind w:right="255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41D93">
        <w:rPr>
          <w:rFonts w:ascii="Times New Roman" w:eastAsia="Times New Roman" w:hAnsi="Times New Roman" w:cs="Times New Roman"/>
          <w:b/>
          <w:sz w:val="28"/>
          <w:szCs w:val="28"/>
        </w:rPr>
        <w:t xml:space="preserve">a) </w:t>
      </w:r>
      <w:r w:rsidRPr="00C41D9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Mục tiêu: </w:t>
      </w:r>
    </w:p>
    <w:p w14:paraId="3FE03DC6" w14:textId="6F9AA49F" w:rsidR="00D044C3" w:rsidRPr="00133F06" w:rsidRDefault="00D044C3" w:rsidP="002C6D11">
      <w:pPr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33F06">
        <w:rPr>
          <w:rFonts w:ascii="Times New Roman" w:hAnsi="Times New Roman" w:cs="Times New Roman"/>
          <w:sz w:val="28"/>
          <w:szCs w:val="28"/>
          <w:lang w:val="nl-NL"/>
        </w:rPr>
        <w:t>Học sinh v</w:t>
      </w:r>
      <w:r w:rsidR="00133F06">
        <w:rPr>
          <w:rFonts w:ascii="Times New Roman" w:hAnsi="Times New Roman" w:cs="Times New Roman"/>
          <w:sz w:val="28"/>
          <w:szCs w:val="28"/>
          <w:lang w:val="nl-NL"/>
        </w:rPr>
        <w:t>ậ</w:t>
      </w:r>
      <w:r w:rsidRPr="00133F06">
        <w:rPr>
          <w:rFonts w:ascii="Times New Roman" w:hAnsi="Times New Roman" w:cs="Times New Roman"/>
          <w:sz w:val="28"/>
          <w:szCs w:val="28"/>
          <w:lang w:val="nl-NL"/>
        </w:rPr>
        <w:t xml:space="preserve">n dụng  kiến thức để giải quyết một số vấn đề thực tiễn liên quan đến kiến thức vừa học. </w:t>
      </w:r>
    </w:p>
    <w:p w14:paraId="1249C17D" w14:textId="77382494" w:rsidR="002B4997" w:rsidRPr="00C41D93" w:rsidRDefault="002B4997" w:rsidP="002C6D11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41D93">
        <w:rPr>
          <w:rFonts w:ascii="Times New Roman" w:eastAsia="Calibri" w:hAnsi="Times New Roman" w:cs="Times New Roman"/>
          <w:b/>
          <w:sz w:val="28"/>
          <w:szCs w:val="28"/>
          <w:lang w:val="vi-VN"/>
        </w:rPr>
        <w:t>b) Nội dung:</w:t>
      </w:r>
      <w:r w:rsidRPr="00C41D9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14:paraId="0B1A5784" w14:textId="4961B8A7" w:rsidR="00133F06" w:rsidRDefault="00133F06" w:rsidP="002C6D11">
      <w:pPr>
        <w:spacing w:before="60" w:after="60" w:line="24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HS hoạt động cặp đôi làm bài tập 4 (SGK-99)</w:t>
      </w:r>
    </w:p>
    <w:p w14:paraId="44F5CD30" w14:textId="15C9AAE7" w:rsidR="00133F06" w:rsidRDefault="00133F06" w:rsidP="002C6D11">
      <w:pPr>
        <w:spacing w:before="60" w:after="60" w:line="24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HS hoạt động nhóm làm bài tập 5 (SGK-99)</w:t>
      </w:r>
    </w:p>
    <w:p w14:paraId="6D9B5D69" w14:textId="77777777" w:rsidR="002B4997" w:rsidRPr="00C41D93" w:rsidRDefault="002B4997" w:rsidP="002C6D11">
      <w:pPr>
        <w:spacing w:before="60" w:after="6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de-DE"/>
        </w:rPr>
      </w:pPr>
      <w:r w:rsidRPr="00C41D93">
        <w:rPr>
          <w:rFonts w:ascii="Times New Roman" w:eastAsia="Calibri" w:hAnsi="Times New Roman" w:cs="Times New Roman"/>
          <w:b/>
          <w:sz w:val="28"/>
          <w:szCs w:val="28"/>
          <w:lang w:val="vi-VN"/>
        </w:rPr>
        <w:t>c)</w:t>
      </w:r>
      <w:r w:rsidRPr="00C41D93">
        <w:rPr>
          <w:rFonts w:ascii="Times New Roman" w:eastAsia="Calibri" w:hAnsi="Times New Roman" w:cs="Times New Roman"/>
          <w:i/>
          <w:sz w:val="28"/>
          <w:szCs w:val="28"/>
          <w:lang w:val="vi-VN"/>
        </w:rPr>
        <w:t xml:space="preserve"> </w:t>
      </w:r>
      <w:r w:rsidRPr="00C41D93">
        <w:rPr>
          <w:rFonts w:ascii="Times New Roman" w:eastAsia="Times New Roman" w:hAnsi="Times New Roman" w:cs="Times New Roman"/>
          <w:b/>
          <w:sz w:val="28"/>
          <w:szCs w:val="28"/>
          <w:lang w:val="de-DE"/>
        </w:rPr>
        <w:t xml:space="preserve">Sản phẩm: </w:t>
      </w:r>
    </w:p>
    <w:p w14:paraId="080CFCBA" w14:textId="5023B296" w:rsidR="00133F06" w:rsidRPr="00C41D93" w:rsidRDefault="00133F06" w:rsidP="002C6D11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41D93">
        <w:rPr>
          <w:rFonts w:ascii="Times New Roman" w:eastAsia="Arial" w:hAnsi="Times New Roman" w:cs="Times New Roman"/>
          <w:sz w:val="28"/>
          <w:szCs w:val="28"/>
        </w:rPr>
        <w:t xml:space="preserve">- </w:t>
      </w:r>
      <w:r>
        <w:rPr>
          <w:rFonts w:ascii="Times New Roman" w:eastAsia="Arial" w:hAnsi="Times New Roman" w:cs="Times New Roman"/>
          <w:sz w:val="28"/>
          <w:szCs w:val="28"/>
        </w:rPr>
        <w:t>Đáp án bài 4, 5.</w:t>
      </w:r>
    </w:p>
    <w:p w14:paraId="5D4E4221" w14:textId="77777777" w:rsidR="002B4997" w:rsidRPr="00C41D93" w:rsidRDefault="002B4997" w:rsidP="002C6D11">
      <w:pPr>
        <w:spacing w:before="60" w:after="60" w:line="240" w:lineRule="auto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C41D93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vi-VN"/>
        </w:rPr>
        <w:t>d</w:t>
      </w:r>
      <w:r w:rsidRPr="00C41D93">
        <w:rPr>
          <w:rFonts w:ascii="Times New Roman" w:eastAsia="Calibri" w:hAnsi="Times New Roman" w:cs="Times New Roman"/>
          <w:b/>
          <w:iCs/>
          <w:color w:val="000000"/>
          <w:sz w:val="28"/>
          <w:szCs w:val="28"/>
        </w:rPr>
        <w:t>)</w:t>
      </w:r>
      <w:r w:rsidRPr="00C41D93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41D9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</w:rPr>
        <w:t>Tổ chức thực hiện:</w:t>
      </w:r>
    </w:p>
    <w:tbl>
      <w:tblPr>
        <w:tblW w:w="9776" w:type="dxa"/>
        <w:tblLook w:val="04A0" w:firstRow="1" w:lastRow="0" w:firstColumn="1" w:lastColumn="0" w:noHBand="0" w:noVBand="1"/>
      </w:tblPr>
      <w:tblGrid>
        <w:gridCol w:w="5807"/>
        <w:gridCol w:w="3969"/>
      </w:tblGrid>
      <w:tr w:rsidR="00F427F0" w:rsidRPr="00C41D93" w14:paraId="4AEAD19F" w14:textId="77777777" w:rsidTr="000C5E4F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4BE05B" w14:textId="77777777" w:rsidR="00F427F0" w:rsidRPr="00C41D93" w:rsidRDefault="00F427F0" w:rsidP="002C6D11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oạt động của giáo viên và học sinh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EAB9E8" w14:textId="77777777" w:rsidR="00F427F0" w:rsidRPr="00C41D93" w:rsidRDefault="00F427F0" w:rsidP="002C6D11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C41D9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ội dung</w:t>
            </w:r>
          </w:p>
        </w:tc>
      </w:tr>
      <w:tr w:rsidR="00F427F0" w:rsidRPr="00C41D93" w14:paraId="733AF982" w14:textId="77777777" w:rsidTr="000C5E4F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9E0C80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D044C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*</w:t>
            </w:r>
            <w:r w:rsidRPr="00D044C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30C417CD" w14:textId="2C51E463" w:rsidR="00D044C3" w:rsidRPr="00D044C3" w:rsidRDefault="00D044C3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êu cầu HS nghiên cứu đề bài 4, tóm tắt đề bài.</w:t>
            </w:r>
          </w:p>
          <w:p w14:paraId="6DD1DB54" w14:textId="77777777" w:rsidR="00D044C3" w:rsidRPr="00D044C3" w:rsidRDefault="00D044C3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Yêu cầu HS thảo luận cặp đôi tìm hướng giải bài tập.</w:t>
            </w:r>
          </w:p>
          <w:p w14:paraId="491E9308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D044C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Thực hiện nhiệm vụ học tập</w:t>
            </w:r>
          </w:p>
          <w:p w14:paraId="7EE74DEE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HS hoạt động cặp đôi thực hiện nhiệm vụ</w:t>
            </w:r>
          </w:p>
          <w:p w14:paraId="2EA54BC6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D044C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Báo cáo kết quả và thảo luận</w:t>
            </w:r>
          </w:p>
          <w:p w14:paraId="44D69B4B" w14:textId="77777777" w:rsidR="00D044C3" w:rsidRPr="00D044C3" w:rsidRDefault="00D044C3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</w:rPr>
              <w:t xml:space="preserve">- Nhóm làm nhanh nhất lên trình bày bài giải. </w:t>
            </w:r>
          </w:p>
          <w:p w14:paraId="78105C57" w14:textId="77777777" w:rsidR="00D044C3" w:rsidRPr="00D044C3" w:rsidRDefault="00D044C3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</w:rPr>
              <w:t>- Các nhóm khác theo dõi nhận xét bổ sung.</w:t>
            </w:r>
          </w:p>
          <w:p w14:paraId="65427997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D044C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Đánh giá kết quả thực hiện nhiệm vụ</w:t>
            </w:r>
          </w:p>
          <w:p w14:paraId="009E6735" w14:textId="64FD589F" w:rsidR="00D044C3" w:rsidRPr="00D044C3" w:rsidRDefault="00D044C3" w:rsidP="002C6D11">
            <w:pPr>
              <w:tabs>
                <w:tab w:val="left" w:pos="142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nl-NL" w:eastAsia="vi-VN"/>
              </w:rPr>
              <w:t>GV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  <w:t xml:space="preserve">: Tổng kết lại 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phần hoạt động nhóm và lời giải bài 4</w:t>
            </w:r>
          </w:p>
          <w:p w14:paraId="3A2BB0AD" w14:textId="77ED3C07" w:rsidR="00F427F0" w:rsidRPr="00D044C3" w:rsidRDefault="00D044C3" w:rsidP="002C6D11">
            <w:pPr>
              <w:tabs>
                <w:tab w:val="left" w:pos="142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- Tuyên dương các nhóm làm tốt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1DD297" w14:textId="77777777" w:rsidR="00F427F0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044C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ài 4:</w:t>
            </w:r>
          </w:p>
          <w:p w14:paraId="2A6B879B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iều cao của dung dịch trong bình là 15 cm.</w:t>
            </w:r>
          </w:p>
          <w:p w14:paraId="7A3E1B2C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 thấy: 14 &lt; 15 và 30 &gt; 15.</w:t>
            </w:r>
          </w:p>
          <w:p w14:paraId="3BA56D55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 bạn Duy có thể cầm vào chiếc đũa thủy tinh dài 30 cm để ngón tay không bị chạm vào dung dịch.</w:t>
            </w:r>
          </w:p>
          <w:p w14:paraId="39259E69" w14:textId="071435A8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  <w:tr w:rsidR="00D044C3" w:rsidRPr="00C41D93" w14:paraId="06E0BA7B" w14:textId="77777777" w:rsidTr="000C5E4F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FB32EA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</w:pPr>
            <w:r w:rsidRPr="00D044C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*</w:t>
            </w:r>
            <w:r w:rsidRPr="00D044C3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/>
              </w:rPr>
              <w:t>Chuyển giao nhiệm vụ học tập</w:t>
            </w:r>
          </w:p>
          <w:p w14:paraId="08DD2A94" w14:textId="50290733" w:rsidR="00D044C3" w:rsidRPr="00D044C3" w:rsidRDefault="00D044C3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êu cầu HS nghiên cứu đề</w:t>
            </w:r>
            <w:r w:rsidR="0013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bài 5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, tóm tắt đề bài.</w:t>
            </w:r>
          </w:p>
          <w:p w14:paraId="27B73500" w14:textId="035304E4" w:rsidR="00D044C3" w:rsidRPr="00D044C3" w:rsidRDefault="00D044C3" w:rsidP="002C6D11">
            <w:pPr>
              <w:tabs>
                <w:tab w:val="left" w:pos="142"/>
                <w:tab w:val="left" w:pos="284"/>
                <w:tab w:val="left" w:pos="426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Yêu cầu HS </w:t>
            </w:r>
            <w:r w:rsidR="0013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oạt động nhóm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ìm hướng giải bài tập.</w:t>
            </w:r>
          </w:p>
          <w:p w14:paraId="3A79148C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D044C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Thực hiện nhiệm vụ học tập</w:t>
            </w:r>
          </w:p>
          <w:p w14:paraId="521606A4" w14:textId="537C4E2F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HS hoạt động </w:t>
            </w:r>
            <w:r w:rsidR="00133F06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nhóm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thực hiện nhiệm vụ</w:t>
            </w:r>
          </w:p>
          <w:p w14:paraId="32099BDE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D044C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Báo cáo kết quả và thảo luận</w:t>
            </w:r>
          </w:p>
          <w:p w14:paraId="5161266A" w14:textId="539077A1" w:rsidR="00133F06" w:rsidRPr="00C41D93" w:rsidRDefault="00133F06" w:rsidP="002C6D11">
            <w:pPr>
              <w:spacing w:before="60" w:after="60" w:line="240" w:lineRule="auto"/>
              <w:ind w:firstLine="171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- </w:t>
            </w:r>
            <w:r w:rsidRPr="002A0F9D">
              <w:rPr>
                <w:rFonts w:ascii="Times New Roman" w:eastAsia="Arial" w:hAnsi="Times New Roman" w:cs="Times New Roman"/>
                <w:sz w:val="28"/>
                <w:szCs w:val="28"/>
              </w:rPr>
              <w:t>GV gọi ngẫu nhiên một HS đại diện cho một nhóm trình bày, các nhóm khác bổ sung (nếu có).</w:t>
            </w:r>
          </w:p>
          <w:p w14:paraId="02C3BDE9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</w:pPr>
            <w:r w:rsidRPr="00D044C3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/>
              </w:rPr>
              <w:t>*Đánh giá kết quả thực hiện nhiệm vụ</w:t>
            </w:r>
          </w:p>
          <w:p w14:paraId="2A594A45" w14:textId="3319E813" w:rsidR="00D044C3" w:rsidRPr="00D044C3" w:rsidRDefault="00D044C3" w:rsidP="002C6D11">
            <w:pPr>
              <w:tabs>
                <w:tab w:val="left" w:pos="142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nl-NL" w:eastAsia="vi-VN"/>
              </w:rPr>
              <w:t>GV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  <w:t xml:space="preserve">: Tổng kết lại </w:t>
            </w:r>
            <w:r w:rsidRPr="00D044C3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phần hoạt động nhóm và lời giả</w:t>
            </w:r>
            <w:r w:rsidR="00133F06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i bài 5</w:t>
            </w:r>
          </w:p>
          <w:p w14:paraId="4C616478" w14:textId="3E82FC81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D044C3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- Tuyên dương các nhóm làm tốt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B8AF6C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044C3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lastRenderedPageBreak/>
              <w:t>Bài 5:</w:t>
            </w:r>
          </w:p>
          <w:p w14:paraId="4EE54454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044C3">
              <w:rPr>
                <w:rFonts w:ascii="Times New Roman" w:eastAsia="Calibri" w:hAnsi="Times New Roman" w:cs="Times New Roman"/>
                <w:b/>
                <w:noProof/>
                <w:color w:val="000000"/>
                <w:sz w:val="28"/>
                <w:szCs w:val="28"/>
              </w:rPr>
              <w:drawing>
                <wp:inline distT="0" distB="0" distL="0" distR="0" wp14:anchorId="3059C11B" wp14:editId="3EB38BE8">
                  <wp:extent cx="2182495" cy="186309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2495" cy="1863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C6903B" w14:textId="77777777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Trong </w:t>
            </w:r>
            <w:r w:rsidRPr="00D044C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Hình 85b</w:t>
            </w: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 </w:t>
            </w:r>
            <w:r w:rsidRPr="00D044C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OH</w:t>
            </w: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là đường vuông góc và </w:t>
            </w:r>
            <w:r w:rsidRPr="00D044C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OM</w:t>
            </w: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là đường xiên nên </w:t>
            </w:r>
            <w:r w:rsidRPr="00D044C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OH &lt; OM</w:t>
            </w: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B427A13" w14:textId="77777777" w:rsidR="00133F06" w:rsidRDefault="00133F06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ì độ dài một bên thang là 3,5m nên</w:t>
            </w:r>
            <w:r w:rsidR="00D044C3"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="00D044C3"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OM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="00D044C3"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=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="00D044C3"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3,5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m. </w:t>
            </w:r>
          </w:p>
          <w:p w14:paraId="1D97F330" w14:textId="7E854F5C" w:rsidR="00D044C3" w:rsidRPr="00D044C3" w:rsidRDefault="00133F06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Do đó, </w:t>
            </w:r>
            <w:r w:rsidR="00D044C3" w:rsidRPr="00D044C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OH &lt; 3,5</w:t>
            </w:r>
            <w:r w:rsidR="00D044C3"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m. Tức độ cao của thang này nhỏ hơn 3,5 m.</w:t>
            </w:r>
          </w:p>
          <w:p w14:paraId="4F583B1E" w14:textId="7F039671" w:rsidR="00D044C3" w:rsidRPr="00D044C3" w:rsidRDefault="00D044C3" w:rsidP="002C6D11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04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 nếu sử dụng thang này thì người đó không thể đứng ở độ cao 4 m. </w:t>
            </w:r>
          </w:p>
        </w:tc>
      </w:tr>
    </w:tbl>
    <w:p w14:paraId="34892A43" w14:textId="77777777" w:rsidR="002C6D11" w:rsidRPr="002C6D11" w:rsidRDefault="002C6D11" w:rsidP="002C6D11">
      <w:pPr>
        <w:tabs>
          <w:tab w:val="left" w:pos="567"/>
          <w:tab w:val="left" w:pos="1134"/>
        </w:tabs>
        <w:spacing w:before="60" w:after="6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C6D11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Hướng dẫn tự học ở nhà </w:t>
      </w:r>
    </w:p>
    <w:p w14:paraId="42389137" w14:textId="1824603C" w:rsidR="002C6D11" w:rsidRPr="002C6D11" w:rsidRDefault="002C6D11" w:rsidP="002C6D11">
      <w:pPr>
        <w:tabs>
          <w:tab w:val="left" w:pos="567"/>
          <w:tab w:val="left" w:pos="1134"/>
        </w:tabs>
        <w:spacing w:before="60"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6D11">
        <w:rPr>
          <w:rFonts w:ascii="Times New Roman" w:hAnsi="Times New Roman" w:cs="Times New Roman"/>
          <w:bCs/>
          <w:sz w:val="28"/>
          <w:szCs w:val="28"/>
        </w:rPr>
        <w:t xml:space="preserve">- </w:t>
      </w:r>
      <w:r w:rsidRPr="002C6D11">
        <w:rPr>
          <w:rFonts w:ascii="Times New Roman" w:hAnsi="Times New Roman" w:cs="Times New Roman"/>
          <w:sz w:val="28"/>
          <w:szCs w:val="28"/>
        </w:rPr>
        <w:t>Xem và ôn lại các dạng toán về đường vuông góc và đường xiên.</w:t>
      </w:r>
    </w:p>
    <w:p w14:paraId="0F27B46A" w14:textId="625BB5C1" w:rsidR="002C6D11" w:rsidRPr="002C6D11" w:rsidRDefault="002C6D11" w:rsidP="002C6D11">
      <w:pPr>
        <w:tabs>
          <w:tab w:val="left" w:pos="567"/>
          <w:tab w:val="left" w:pos="1134"/>
        </w:tabs>
        <w:spacing w:before="60"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6D11">
        <w:rPr>
          <w:rFonts w:ascii="Times New Roman" w:hAnsi="Times New Roman" w:cs="Times New Roman"/>
          <w:sz w:val="28"/>
          <w:szCs w:val="28"/>
        </w:rPr>
        <w:t>- Làm các bài toán trong SBT.</w:t>
      </w:r>
    </w:p>
    <w:p w14:paraId="0140FA4A" w14:textId="5BA17BF4" w:rsidR="002C6D11" w:rsidRPr="002C6D11" w:rsidRDefault="002C6D11" w:rsidP="002C6D11">
      <w:pPr>
        <w:tabs>
          <w:tab w:val="left" w:pos="567"/>
          <w:tab w:val="left" w:pos="1134"/>
        </w:tabs>
        <w:spacing w:before="60"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6D11">
        <w:rPr>
          <w:rFonts w:ascii="Times New Roman" w:hAnsi="Times New Roman" w:cs="Times New Roman"/>
          <w:sz w:val="28"/>
          <w:szCs w:val="28"/>
        </w:rPr>
        <w:t>- Chuẩn bị trước bài “Đường trung trực của một đoạn thẳng”</w:t>
      </w:r>
    </w:p>
    <w:p w14:paraId="70E2E206" w14:textId="77777777" w:rsidR="001E72C0" w:rsidRPr="001E72C0" w:rsidRDefault="001E72C0" w:rsidP="001E72C0">
      <w:pPr>
        <w:tabs>
          <w:tab w:val="left" w:pos="1902"/>
        </w:tabs>
        <w:spacing w:before="60" w:after="60" w:line="24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E72C0">
        <w:rPr>
          <w:rFonts w:ascii="Times New Roman" w:eastAsia="Times New Roman" w:hAnsi="Times New Roman" w:cs="Times New Roman"/>
          <w:i/>
          <w:sz w:val="28"/>
          <w:szCs w:val="28"/>
        </w:rPr>
        <w:t>Tài liệu được chia sẻ bởi Website VnTeach.Com</w:t>
      </w:r>
    </w:p>
    <w:p w14:paraId="4B060567" w14:textId="77777777" w:rsidR="001E72C0" w:rsidRPr="001E72C0" w:rsidRDefault="001E72C0" w:rsidP="001E72C0">
      <w:pPr>
        <w:tabs>
          <w:tab w:val="left" w:pos="1902"/>
        </w:tabs>
        <w:spacing w:before="60" w:after="60" w:line="24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E72C0">
        <w:rPr>
          <w:rFonts w:ascii="Times New Roman" w:eastAsia="Times New Roman" w:hAnsi="Times New Roman" w:cs="Times New Roman"/>
          <w:i/>
          <w:sz w:val="28"/>
          <w:szCs w:val="28"/>
        </w:rPr>
        <w:t>https://www.vnteach.com</w:t>
      </w:r>
    </w:p>
    <w:p w14:paraId="410A18C2" w14:textId="77777777" w:rsidR="001E72C0" w:rsidRPr="001E72C0" w:rsidRDefault="001E72C0" w:rsidP="001E72C0">
      <w:pPr>
        <w:tabs>
          <w:tab w:val="left" w:pos="1902"/>
        </w:tabs>
        <w:spacing w:before="60" w:after="60" w:line="24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E72C0">
        <w:rPr>
          <w:rFonts w:ascii="Times New Roman" w:eastAsia="Times New Roman" w:hAnsi="Times New Roman" w:cs="Times New Roman"/>
          <w:i/>
          <w:sz w:val="28"/>
          <w:szCs w:val="28"/>
        </w:rPr>
        <w:t>Một sản phẩm của cộng đồng facebook Thư Viện VnTeach.Com</w:t>
      </w:r>
    </w:p>
    <w:p w14:paraId="3B64AA3C" w14:textId="77777777" w:rsidR="001E72C0" w:rsidRPr="001E72C0" w:rsidRDefault="001E72C0" w:rsidP="001E72C0">
      <w:pPr>
        <w:tabs>
          <w:tab w:val="left" w:pos="1902"/>
        </w:tabs>
        <w:spacing w:before="60" w:after="60" w:line="24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E72C0">
        <w:rPr>
          <w:rFonts w:ascii="Times New Roman" w:eastAsia="Times New Roman" w:hAnsi="Times New Roman" w:cs="Times New Roman"/>
          <w:i/>
          <w:sz w:val="28"/>
          <w:szCs w:val="28"/>
        </w:rPr>
        <w:t>https://www.facebook.com/groups/vnteach/</w:t>
      </w:r>
    </w:p>
    <w:p w14:paraId="3882E87D" w14:textId="1FE39EE2" w:rsidR="002B4997" w:rsidRPr="00C41D93" w:rsidRDefault="001E72C0" w:rsidP="001E72C0">
      <w:pPr>
        <w:tabs>
          <w:tab w:val="left" w:pos="1902"/>
        </w:tabs>
        <w:spacing w:before="60" w:after="60" w:line="24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E72C0">
        <w:rPr>
          <w:rFonts w:ascii="Times New Roman" w:eastAsia="Times New Roman" w:hAnsi="Times New Roman" w:cs="Times New Roman"/>
          <w:i/>
          <w:sz w:val="28"/>
          <w:szCs w:val="28"/>
        </w:rPr>
        <w:t>https://www.facebook.com/groups/thuvienvnteach/</w:t>
      </w:r>
    </w:p>
    <w:sectPr w:rsidR="002B4997" w:rsidRPr="00C41D93" w:rsidSect="006C6316">
      <w:headerReference w:type="default" r:id="rId26"/>
      <w:footerReference w:type="default" r:id="rId27"/>
      <w:pgSz w:w="11907" w:h="16840" w:code="9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318FCA" w14:textId="77777777" w:rsidR="00CC2CB4" w:rsidRDefault="00CC2CB4" w:rsidP="00E47293">
      <w:pPr>
        <w:spacing w:after="0" w:line="240" w:lineRule="auto"/>
      </w:pPr>
      <w:r>
        <w:separator/>
      </w:r>
    </w:p>
  </w:endnote>
  <w:endnote w:type="continuationSeparator" w:id="0">
    <w:p w14:paraId="7DB5C545" w14:textId="77777777" w:rsidR="00CC2CB4" w:rsidRDefault="00CC2CB4" w:rsidP="00E472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6526B2" w14:textId="5C78740A" w:rsidR="000C5E4F" w:rsidRPr="00E13536" w:rsidRDefault="000C5E4F" w:rsidP="00E13536">
    <w:pPr>
      <w:pStyle w:val="Footer"/>
      <w:pBdr>
        <w:top w:val="double" w:sz="4" w:space="1" w:color="auto"/>
      </w:pBdr>
      <w:shd w:val="clear" w:color="auto" w:fill="CCFFFF"/>
      <w:tabs>
        <w:tab w:val="clear" w:pos="4320"/>
        <w:tab w:val="clear" w:pos="8640"/>
      </w:tabs>
      <w:rPr>
        <w:b/>
        <w:color w:val="FF0000"/>
      </w:rPr>
    </w:pPr>
    <w:r w:rsidRPr="00E13536">
      <w:rPr>
        <w:b/>
        <w:color w:val="FF0000"/>
      </w:rPr>
      <w:t xml:space="preserve">Nhóm </w:t>
    </w:r>
    <w:r>
      <w:rPr>
        <w:b/>
        <w:color w:val="FF0000"/>
      </w:rPr>
      <w:t xml:space="preserve">soạn giáo án </w:t>
    </w:r>
    <w:r w:rsidR="009D4F42">
      <w:rPr>
        <w:b/>
        <w:color w:val="FF0000"/>
      </w:rPr>
      <w:t>Toán 7 Cánh diều</w:t>
    </w:r>
    <w:r w:rsidR="009D4F42">
      <w:rPr>
        <w:b/>
        <w:color w:val="FF0000"/>
      </w:rPr>
      <w:tab/>
    </w:r>
    <w:r w:rsidR="009D4F42">
      <w:rPr>
        <w:b/>
        <w:color w:val="FF0000"/>
      </w:rPr>
      <w:tab/>
    </w:r>
    <w:r w:rsidR="009D4F42">
      <w:rPr>
        <w:b/>
        <w:color w:val="FF0000"/>
      </w:rPr>
      <w:tab/>
    </w:r>
    <w:r w:rsidR="009D4F42">
      <w:rPr>
        <w:b/>
        <w:color w:val="FF0000"/>
      </w:rPr>
      <w:tab/>
    </w:r>
    <w:r w:rsidR="009D4F42">
      <w:rPr>
        <w:b/>
        <w:color w:val="FF0000"/>
      </w:rPr>
      <w:tab/>
      <w:t xml:space="preserve">                 </w:t>
    </w:r>
    <w:r w:rsidRPr="00E13536">
      <w:rPr>
        <w:b/>
        <w:color w:val="FF0000"/>
      </w:rPr>
      <w:t xml:space="preserve">Trang </w:t>
    </w:r>
    <w:sdt>
      <w:sdtPr>
        <w:rPr>
          <w:b/>
          <w:color w:val="FF0000"/>
        </w:rPr>
        <w:id w:val="-788743483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881AA3" w:rsidRPr="00E13536">
          <w:rPr>
            <w:b/>
            <w:color w:val="FF0000"/>
          </w:rPr>
          <w:fldChar w:fldCharType="begin"/>
        </w:r>
        <w:r w:rsidRPr="00E13536">
          <w:rPr>
            <w:b/>
            <w:color w:val="FF0000"/>
          </w:rPr>
          <w:instrText xml:space="preserve"> PAGE   \* MERGEFORMAT </w:instrText>
        </w:r>
        <w:r w:rsidR="00881AA3" w:rsidRPr="00E13536">
          <w:rPr>
            <w:b/>
            <w:color w:val="FF0000"/>
          </w:rPr>
          <w:fldChar w:fldCharType="separate"/>
        </w:r>
        <w:r w:rsidR="00764B17">
          <w:rPr>
            <w:b/>
            <w:noProof/>
            <w:color w:val="FF0000"/>
          </w:rPr>
          <w:t>10</w:t>
        </w:r>
        <w:r w:rsidR="00881AA3" w:rsidRPr="00E13536">
          <w:rPr>
            <w:b/>
            <w:noProof/>
            <w:color w:val="FF0000"/>
          </w:rPr>
          <w:fldChar w:fldCharType="end"/>
        </w:r>
      </w:sdtContent>
    </w:sdt>
  </w:p>
  <w:p w14:paraId="5C8A7E03" w14:textId="77777777" w:rsidR="000C5E4F" w:rsidRPr="00E13536" w:rsidRDefault="000C5E4F" w:rsidP="00E135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15962D" w14:textId="77777777" w:rsidR="00CC2CB4" w:rsidRDefault="00CC2CB4" w:rsidP="00E47293">
      <w:pPr>
        <w:spacing w:after="0" w:line="240" w:lineRule="auto"/>
      </w:pPr>
      <w:r>
        <w:separator/>
      </w:r>
    </w:p>
  </w:footnote>
  <w:footnote w:type="continuationSeparator" w:id="0">
    <w:p w14:paraId="71DAA7F6" w14:textId="77777777" w:rsidR="00CC2CB4" w:rsidRDefault="00CC2CB4" w:rsidP="00E472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3114B7" w14:textId="2EE66B5E" w:rsidR="000C5E4F" w:rsidRPr="00F427F0" w:rsidRDefault="000C5E4F" w:rsidP="00F427F0">
    <w:pPr>
      <w:pStyle w:val="Header"/>
      <w:pBdr>
        <w:bottom w:val="double" w:sz="4" w:space="1" w:color="auto"/>
      </w:pBdr>
      <w:shd w:val="clear" w:color="auto" w:fill="CCFFFF"/>
      <w:jc w:val="center"/>
      <w:rPr>
        <w:b/>
        <w:color w:val="FF0000"/>
        <w:sz w:val="26"/>
        <w:szCs w:val="26"/>
      </w:rPr>
    </w:pPr>
    <w:r>
      <w:rPr>
        <w:b/>
        <w:color w:val="FF0000"/>
        <w:sz w:val="26"/>
        <w:szCs w:val="26"/>
      </w:rPr>
      <w:t xml:space="preserve">Kế hoạch dạy học môn </w:t>
    </w:r>
    <w:r w:rsidR="001743E2">
      <w:rPr>
        <w:b/>
        <w:color w:val="FF0000"/>
        <w:sz w:val="26"/>
        <w:szCs w:val="26"/>
      </w:rPr>
      <w:t>Toán 7</w:t>
    </w:r>
    <w:r w:rsidR="001743E2">
      <w:rPr>
        <w:b/>
        <w:color w:val="FF0000"/>
        <w:sz w:val="26"/>
        <w:szCs w:val="26"/>
      </w:rPr>
      <w:tab/>
    </w:r>
    <w:r w:rsidR="001743E2">
      <w:rPr>
        <w:b/>
        <w:color w:val="FF0000"/>
        <w:sz w:val="26"/>
        <w:szCs w:val="26"/>
      </w:rPr>
      <w:tab/>
      <w:t>Năm học 2022 – 202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504200"/>
    <w:multiLevelType w:val="hybridMultilevel"/>
    <w:tmpl w:val="B8041344"/>
    <w:lvl w:ilvl="0" w:tplc="4DF8A96A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9F01A0"/>
    <w:multiLevelType w:val="hybridMultilevel"/>
    <w:tmpl w:val="0DF0F5B6"/>
    <w:lvl w:ilvl="0" w:tplc="07E4F00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2E2E624E"/>
    <w:multiLevelType w:val="hybridMultilevel"/>
    <w:tmpl w:val="BE1E1816"/>
    <w:lvl w:ilvl="0" w:tplc="7E4CC6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E302DC8"/>
    <w:multiLevelType w:val="hybridMultilevel"/>
    <w:tmpl w:val="31701C76"/>
    <w:lvl w:ilvl="0" w:tplc="4B2EAA6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204ED9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69A61A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C8802C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98823B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3A0945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6C1619B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832A4CA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8A632C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126426C"/>
    <w:multiLevelType w:val="hybridMultilevel"/>
    <w:tmpl w:val="E8A49CA8"/>
    <w:lvl w:ilvl="0" w:tplc="1298A56E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2E18BB"/>
    <w:multiLevelType w:val="multilevel"/>
    <w:tmpl w:val="011E5E6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0"/>
        <w:szCs w:val="1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430960D0"/>
    <w:multiLevelType w:val="hybridMultilevel"/>
    <w:tmpl w:val="DCB0F9D8"/>
    <w:lvl w:ilvl="0" w:tplc="13EEE66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5481B9E"/>
    <w:multiLevelType w:val="hybridMultilevel"/>
    <w:tmpl w:val="8C18D73C"/>
    <w:lvl w:ilvl="0" w:tplc="A28EC6B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C6CB1BA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D1C44FE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032ABFA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9B4CB70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6728B2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9E6F77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EF0560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06ABFE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48DD7962"/>
    <w:multiLevelType w:val="hybridMultilevel"/>
    <w:tmpl w:val="79067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081D40"/>
    <w:multiLevelType w:val="hybridMultilevel"/>
    <w:tmpl w:val="99AE3A6C"/>
    <w:lvl w:ilvl="0" w:tplc="E9B2D400">
      <w:start w:val="3"/>
      <w:numFmt w:val="bullet"/>
      <w:lvlText w:val=""/>
      <w:lvlJc w:val="left"/>
      <w:pPr>
        <w:ind w:left="644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0" w15:restartNumberingAfterBreak="0">
    <w:nsid w:val="50E058BE"/>
    <w:multiLevelType w:val="multilevel"/>
    <w:tmpl w:val="92425D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53A4916"/>
    <w:multiLevelType w:val="hybridMultilevel"/>
    <w:tmpl w:val="4E56901E"/>
    <w:lvl w:ilvl="0" w:tplc="4ABEAD9A">
      <w:start w:val="1"/>
      <w:numFmt w:val="bullet"/>
      <w:lvlText w:val="-"/>
      <w:lvlJc w:val="left"/>
      <w:pPr>
        <w:ind w:left="1800" w:hanging="360"/>
      </w:pPr>
      <w:rPr>
        <w:rFonts w:ascii="Arial" w:eastAsia="Arial" w:hAnsi="Arial" w:hint="default"/>
      </w:rPr>
    </w:lvl>
    <w:lvl w:ilvl="1" w:tplc="042A0019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596C4FA7"/>
    <w:multiLevelType w:val="hybridMultilevel"/>
    <w:tmpl w:val="09207B60"/>
    <w:lvl w:ilvl="0" w:tplc="FFFFFFFF">
      <w:start w:val="1"/>
      <w:numFmt w:val="bullet"/>
      <w:lvlText w:val="-"/>
      <w:lvlJc w:val="left"/>
      <w:pPr>
        <w:ind w:left="1228" w:hanging="360"/>
      </w:pPr>
    </w:lvl>
    <w:lvl w:ilvl="1" w:tplc="04090003" w:tentative="1">
      <w:start w:val="1"/>
      <w:numFmt w:val="bullet"/>
      <w:lvlText w:val="o"/>
      <w:lvlJc w:val="left"/>
      <w:pPr>
        <w:ind w:left="19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88" w:hanging="360"/>
      </w:pPr>
      <w:rPr>
        <w:rFonts w:ascii="Wingdings" w:hAnsi="Wingdings" w:hint="default"/>
      </w:rPr>
    </w:lvl>
  </w:abstractNum>
  <w:abstractNum w:abstractNumId="13" w15:restartNumberingAfterBreak="0">
    <w:nsid w:val="5C667A62"/>
    <w:multiLevelType w:val="hybridMultilevel"/>
    <w:tmpl w:val="AE5EF5F4"/>
    <w:lvl w:ilvl="0" w:tplc="464A0F64">
      <w:start w:val="1"/>
      <w:numFmt w:val="decimal"/>
      <w:lvlText w:val="%1."/>
      <w:lvlJc w:val="left"/>
      <w:pPr>
        <w:ind w:left="585" w:hanging="360"/>
      </w:pPr>
      <w:rPr>
        <w:rFonts w:hint="default"/>
        <w:i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4" w15:restartNumberingAfterBreak="0">
    <w:nsid w:val="62CA2009"/>
    <w:multiLevelType w:val="multilevel"/>
    <w:tmpl w:val="3CC259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67EC1934"/>
    <w:multiLevelType w:val="hybridMultilevel"/>
    <w:tmpl w:val="BB66C928"/>
    <w:lvl w:ilvl="0" w:tplc="02D64D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819535B"/>
    <w:multiLevelType w:val="multilevel"/>
    <w:tmpl w:val="3CC259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A115BD4"/>
    <w:multiLevelType w:val="hybridMultilevel"/>
    <w:tmpl w:val="30B4CA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8574312">
    <w:abstractNumId w:val="6"/>
  </w:num>
  <w:num w:numId="2" w16cid:durableId="1509830126">
    <w:abstractNumId w:val="17"/>
  </w:num>
  <w:num w:numId="3" w16cid:durableId="627080024">
    <w:abstractNumId w:val="16"/>
  </w:num>
  <w:num w:numId="4" w16cid:durableId="1272473697">
    <w:abstractNumId w:val="14"/>
  </w:num>
  <w:num w:numId="5" w16cid:durableId="1579829033">
    <w:abstractNumId w:val="11"/>
  </w:num>
  <w:num w:numId="6" w16cid:durableId="473914032">
    <w:abstractNumId w:val="7"/>
  </w:num>
  <w:num w:numId="7" w16cid:durableId="1758214044">
    <w:abstractNumId w:val="3"/>
  </w:num>
  <w:num w:numId="8" w16cid:durableId="439567764">
    <w:abstractNumId w:val="2"/>
  </w:num>
  <w:num w:numId="9" w16cid:durableId="1777679120">
    <w:abstractNumId w:val="13"/>
  </w:num>
  <w:num w:numId="10" w16cid:durableId="928122565">
    <w:abstractNumId w:val="9"/>
  </w:num>
  <w:num w:numId="11" w16cid:durableId="865093746">
    <w:abstractNumId w:val="1"/>
  </w:num>
  <w:num w:numId="12" w16cid:durableId="2080250415">
    <w:abstractNumId w:val="4"/>
  </w:num>
  <w:num w:numId="13" w16cid:durableId="669259258">
    <w:abstractNumId w:val="12"/>
  </w:num>
  <w:num w:numId="14" w16cid:durableId="453868594">
    <w:abstractNumId w:val="0"/>
  </w:num>
  <w:num w:numId="15" w16cid:durableId="1236672251">
    <w:abstractNumId w:val="15"/>
  </w:num>
  <w:num w:numId="16" w16cid:durableId="757562171">
    <w:abstractNumId w:val="8"/>
  </w:num>
  <w:num w:numId="17" w16cid:durableId="504055558">
    <w:abstractNumId w:val="5"/>
  </w:num>
  <w:num w:numId="18" w16cid:durableId="110546407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2E6B"/>
    <w:rsid w:val="00002BD0"/>
    <w:rsid w:val="00014533"/>
    <w:rsid w:val="00024AAF"/>
    <w:rsid w:val="000262B5"/>
    <w:rsid w:val="000428B1"/>
    <w:rsid w:val="00043586"/>
    <w:rsid w:val="00045BD2"/>
    <w:rsid w:val="00046B62"/>
    <w:rsid w:val="00067C03"/>
    <w:rsid w:val="0009008B"/>
    <w:rsid w:val="00097B61"/>
    <w:rsid w:val="000A0335"/>
    <w:rsid w:val="000A608E"/>
    <w:rsid w:val="000B0352"/>
    <w:rsid w:val="000C37F2"/>
    <w:rsid w:val="000C5E4F"/>
    <w:rsid w:val="00100DE2"/>
    <w:rsid w:val="001174B9"/>
    <w:rsid w:val="001237E6"/>
    <w:rsid w:val="001309EF"/>
    <w:rsid w:val="00133F06"/>
    <w:rsid w:val="00134D6A"/>
    <w:rsid w:val="001578E3"/>
    <w:rsid w:val="001743E2"/>
    <w:rsid w:val="001912F0"/>
    <w:rsid w:val="001A31E1"/>
    <w:rsid w:val="001A7B02"/>
    <w:rsid w:val="001C6BD8"/>
    <w:rsid w:val="001E37E8"/>
    <w:rsid w:val="001E6923"/>
    <w:rsid w:val="001E72C0"/>
    <w:rsid w:val="00237476"/>
    <w:rsid w:val="0025150E"/>
    <w:rsid w:val="002666E3"/>
    <w:rsid w:val="00271932"/>
    <w:rsid w:val="00272F96"/>
    <w:rsid w:val="0028573D"/>
    <w:rsid w:val="002927C7"/>
    <w:rsid w:val="002A0F9D"/>
    <w:rsid w:val="002A57A9"/>
    <w:rsid w:val="002B39F1"/>
    <w:rsid w:val="002B4997"/>
    <w:rsid w:val="002C5985"/>
    <w:rsid w:val="002C6D11"/>
    <w:rsid w:val="002C7CA0"/>
    <w:rsid w:val="002D16D9"/>
    <w:rsid w:val="002E2732"/>
    <w:rsid w:val="002E578A"/>
    <w:rsid w:val="002E6316"/>
    <w:rsid w:val="002E7D2B"/>
    <w:rsid w:val="002F64EC"/>
    <w:rsid w:val="00303E69"/>
    <w:rsid w:val="003046E9"/>
    <w:rsid w:val="00314178"/>
    <w:rsid w:val="00340668"/>
    <w:rsid w:val="003431ED"/>
    <w:rsid w:val="00351EAC"/>
    <w:rsid w:val="0036453E"/>
    <w:rsid w:val="00381BD4"/>
    <w:rsid w:val="00384691"/>
    <w:rsid w:val="003944E8"/>
    <w:rsid w:val="00395711"/>
    <w:rsid w:val="00396B07"/>
    <w:rsid w:val="003B0F22"/>
    <w:rsid w:val="003B22CF"/>
    <w:rsid w:val="003B241B"/>
    <w:rsid w:val="003C2A37"/>
    <w:rsid w:val="003C6DB8"/>
    <w:rsid w:val="003C779D"/>
    <w:rsid w:val="003D5D7F"/>
    <w:rsid w:val="003D6EE2"/>
    <w:rsid w:val="003E1BF8"/>
    <w:rsid w:val="003E59CD"/>
    <w:rsid w:val="003F6369"/>
    <w:rsid w:val="00400823"/>
    <w:rsid w:val="00404474"/>
    <w:rsid w:val="00411D3A"/>
    <w:rsid w:val="004149EA"/>
    <w:rsid w:val="00416F63"/>
    <w:rsid w:val="00425E6B"/>
    <w:rsid w:val="00426455"/>
    <w:rsid w:val="00435704"/>
    <w:rsid w:val="004426D8"/>
    <w:rsid w:val="00443E03"/>
    <w:rsid w:val="004575C9"/>
    <w:rsid w:val="00464E2C"/>
    <w:rsid w:val="00475641"/>
    <w:rsid w:val="00481423"/>
    <w:rsid w:val="004A63DD"/>
    <w:rsid w:val="004B0AF2"/>
    <w:rsid w:val="004B26B7"/>
    <w:rsid w:val="004C0705"/>
    <w:rsid w:val="004C309C"/>
    <w:rsid w:val="004E3B5B"/>
    <w:rsid w:val="00503073"/>
    <w:rsid w:val="00506962"/>
    <w:rsid w:val="00536B78"/>
    <w:rsid w:val="00537751"/>
    <w:rsid w:val="005574A6"/>
    <w:rsid w:val="0057601B"/>
    <w:rsid w:val="00580931"/>
    <w:rsid w:val="005864C8"/>
    <w:rsid w:val="0058773D"/>
    <w:rsid w:val="005A3009"/>
    <w:rsid w:val="005D3FA6"/>
    <w:rsid w:val="00600AB4"/>
    <w:rsid w:val="0061400E"/>
    <w:rsid w:val="006166F5"/>
    <w:rsid w:val="00651947"/>
    <w:rsid w:val="006678F4"/>
    <w:rsid w:val="00683445"/>
    <w:rsid w:val="00692D2D"/>
    <w:rsid w:val="006A1543"/>
    <w:rsid w:val="006C6316"/>
    <w:rsid w:val="006C695F"/>
    <w:rsid w:val="006C6A09"/>
    <w:rsid w:val="006F1510"/>
    <w:rsid w:val="006F4A45"/>
    <w:rsid w:val="0070367F"/>
    <w:rsid w:val="00731D07"/>
    <w:rsid w:val="0073297E"/>
    <w:rsid w:val="00763A99"/>
    <w:rsid w:val="00764B17"/>
    <w:rsid w:val="00784803"/>
    <w:rsid w:val="00794277"/>
    <w:rsid w:val="00795079"/>
    <w:rsid w:val="007954C7"/>
    <w:rsid w:val="007A6100"/>
    <w:rsid w:val="007A6A3F"/>
    <w:rsid w:val="007D5B74"/>
    <w:rsid w:val="007D7DE0"/>
    <w:rsid w:val="007E0C71"/>
    <w:rsid w:val="007E5535"/>
    <w:rsid w:val="008059B4"/>
    <w:rsid w:val="0083203C"/>
    <w:rsid w:val="00851982"/>
    <w:rsid w:val="00881AA3"/>
    <w:rsid w:val="008C75C1"/>
    <w:rsid w:val="008D735E"/>
    <w:rsid w:val="008F1356"/>
    <w:rsid w:val="0090467E"/>
    <w:rsid w:val="00912266"/>
    <w:rsid w:val="009271E7"/>
    <w:rsid w:val="00930347"/>
    <w:rsid w:val="00934427"/>
    <w:rsid w:val="00934CB8"/>
    <w:rsid w:val="00945060"/>
    <w:rsid w:val="009514E3"/>
    <w:rsid w:val="009559EF"/>
    <w:rsid w:val="009652A4"/>
    <w:rsid w:val="009B01BB"/>
    <w:rsid w:val="009B3DE4"/>
    <w:rsid w:val="009B4F91"/>
    <w:rsid w:val="009C01C4"/>
    <w:rsid w:val="009C6CB8"/>
    <w:rsid w:val="009D454E"/>
    <w:rsid w:val="009D48E3"/>
    <w:rsid w:val="009D4F42"/>
    <w:rsid w:val="009E05BC"/>
    <w:rsid w:val="009E3BD1"/>
    <w:rsid w:val="009F4C18"/>
    <w:rsid w:val="00A4122D"/>
    <w:rsid w:val="00A448F6"/>
    <w:rsid w:val="00A57598"/>
    <w:rsid w:val="00A73160"/>
    <w:rsid w:val="00AA038F"/>
    <w:rsid w:val="00AD17FC"/>
    <w:rsid w:val="00AF71D1"/>
    <w:rsid w:val="00B07D90"/>
    <w:rsid w:val="00B22E6B"/>
    <w:rsid w:val="00B5116F"/>
    <w:rsid w:val="00B618E9"/>
    <w:rsid w:val="00B8488B"/>
    <w:rsid w:val="00B87308"/>
    <w:rsid w:val="00BB28E4"/>
    <w:rsid w:val="00BC1CB6"/>
    <w:rsid w:val="00BF4F56"/>
    <w:rsid w:val="00BF5035"/>
    <w:rsid w:val="00BF5B32"/>
    <w:rsid w:val="00C012EF"/>
    <w:rsid w:val="00C03DCC"/>
    <w:rsid w:val="00C04278"/>
    <w:rsid w:val="00C22997"/>
    <w:rsid w:val="00C279B8"/>
    <w:rsid w:val="00C41D93"/>
    <w:rsid w:val="00C42CF6"/>
    <w:rsid w:val="00C55CB2"/>
    <w:rsid w:val="00C802DF"/>
    <w:rsid w:val="00C8383E"/>
    <w:rsid w:val="00C92DCF"/>
    <w:rsid w:val="00C95F5A"/>
    <w:rsid w:val="00C96C50"/>
    <w:rsid w:val="00CC2CB4"/>
    <w:rsid w:val="00CC6980"/>
    <w:rsid w:val="00CF5787"/>
    <w:rsid w:val="00D044C3"/>
    <w:rsid w:val="00D3440A"/>
    <w:rsid w:val="00D34D2C"/>
    <w:rsid w:val="00D371A9"/>
    <w:rsid w:val="00D552F0"/>
    <w:rsid w:val="00D60DE2"/>
    <w:rsid w:val="00D67F5E"/>
    <w:rsid w:val="00D80241"/>
    <w:rsid w:val="00DA3D9C"/>
    <w:rsid w:val="00DA535C"/>
    <w:rsid w:val="00DB53BC"/>
    <w:rsid w:val="00DC076E"/>
    <w:rsid w:val="00DC1E3D"/>
    <w:rsid w:val="00DC7124"/>
    <w:rsid w:val="00DC76D5"/>
    <w:rsid w:val="00DD427D"/>
    <w:rsid w:val="00DE054B"/>
    <w:rsid w:val="00DF40E5"/>
    <w:rsid w:val="00E13536"/>
    <w:rsid w:val="00E444F0"/>
    <w:rsid w:val="00E47293"/>
    <w:rsid w:val="00E50417"/>
    <w:rsid w:val="00E507A5"/>
    <w:rsid w:val="00E54643"/>
    <w:rsid w:val="00E55C47"/>
    <w:rsid w:val="00E62D58"/>
    <w:rsid w:val="00E75357"/>
    <w:rsid w:val="00E77F50"/>
    <w:rsid w:val="00E84667"/>
    <w:rsid w:val="00E85E28"/>
    <w:rsid w:val="00E90242"/>
    <w:rsid w:val="00EB675A"/>
    <w:rsid w:val="00F00B66"/>
    <w:rsid w:val="00F00DB0"/>
    <w:rsid w:val="00F0593F"/>
    <w:rsid w:val="00F05C4A"/>
    <w:rsid w:val="00F110EA"/>
    <w:rsid w:val="00F1350C"/>
    <w:rsid w:val="00F302A0"/>
    <w:rsid w:val="00F427F0"/>
    <w:rsid w:val="00F46DF2"/>
    <w:rsid w:val="00F94DB8"/>
    <w:rsid w:val="00FD41AA"/>
    <w:rsid w:val="00FD4AF6"/>
    <w:rsid w:val="00FE5C65"/>
    <w:rsid w:val="00FF1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4195A5"/>
  <w15:docId w15:val="{945A4207-CF32-4A81-AF5D-F246D54758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04474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04474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404474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nhideWhenUsed/>
    <w:qFormat/>
    <w:rsid w:val="00404474"/>
    <w:pPr>
      <w:spacing w:before="240" w:after="60" w:line="24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04474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404474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40447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04474"/>
    <w:rPr>
      <w:rFonts w:ascii="Calibri" w:eastAsia="Times New Roman" w:hAnsi="Calibri" w:cs="Times New Roman"/>
      <w:b/>
      <w:bCs/>
      <w:i/>
      <w:iCs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404474"/>
  </w:style>
  <w:style w:type="paragraph" w:styleId="Header">
    <w:name w:val="header"/>
    <w:basedOn w:val="Normal"/>
    <w:link w:val="HeaderChar"/>
    <w:uiPriority w:val="99"/>
    <w:rsid w:val="0040447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40447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40447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04474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404474"/>
  </w:style>
  <w:style w:type="table" w:styleId="TableGrid">
    <w:name w:val="Table Grid"/>
    <w:basedOn w:val="TableNormal"/>
    <w:uiPriority w:val="39"/>
    <w:rsid w:val="004044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04474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rsid w:val="00404474"/>
    <w:pPr>
      <w:spacing w:after="0" w:line="240" w:lineRule="auto"/>
      <w:ind w:firstLine="459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404474"/>
    <w:rPr>
      <w:rFonts w:ascii="Times New Roman" w:eastAsia="Times New Roman" w:hAnsi="Times New Roman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04474"/>
    <w:pPr>
      <w:spacing w:after="120" w:line="480" w:lineRule="auto"/>
      <w:ind w:left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04474"/>
    <w:rPr>
      <w:rFonts w:ascii="Times New Roman" w:eastAsia="Times New Roman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04474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04474"/>
    <w:rPr>
      <w:rFonts w:ascii="Times New Roman" w:eastAsia="Times New Roman" w:hAnsi="Times New Roman" w:cs="Times New Roman"/>
      <w:sz w:val="16"/>
      <w:szCs w:val="16"/>
    </w:rPr>
  </w:style>
  <w:style w:type="paragraph" w:styleId="BodyText">
    <w:name w:val="Body Text"/>
    <w:basedOn w:val="Normal"/>
    <w:link w:val="BodyTextChar"/>
    <w:rsid w:val="00404474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04474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">
    <w:name w:val="Char Char Char Char"/>
    <w:basedOn w:val="Normal"/>
    <w:rsid w:val="00404474"/>
    <w:pPr>
      <w:spacing w:line="240" w:lineRule="exact"/>
    </w:pPr>
    <w:rPr>
      <w:rFonts w:ascii="Verdana" w:eastAsia="Times New Roman" w:hAnsi="Verdana" w:cs="Times New Roman"/>
      <w:sz w:val="20"/>
      <w:szCs w:val="26"/>
    </w:rPr>
  </w:style>
  <w:style w:type="paragraph" w:styleId="BalloonText">
    <w:name w:val="Balloon Text"/>
    <w:basedOn w:val="Normal"/>
    <w:link w:val="BalloonTextChar"/>
    <w:rsid w:val="0040447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0447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4044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customStyle="1" w:styleId="TableGrid1">
    <w:name w:val="Table Grid1"/>
    <w:basedOn w:val="TableNormal"/>
    <w:next w:val="TableGrid"/>
    <w:uiPriority w:val="59"/>
    <w:rsid w:val="00404474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1">
    <w:name w:val="h1"/>
    <w:basedOn w:val="Normal"/>
    <w:rsid w:val="00404474"/>
    <w:pPr>
      <w:spacing w:after="0" w:line="240" w:lineRule="auto"/>
      <w:jc w:val="center"/>
    </w:pPr>
    <w:rPr>
      <w:rFonts w:ascii=".VnTimeH" w:eastAsia="Times New Roman" w:hAnsi=".VnTimeH" w:cs="Times New Roman"/>
      <w:b/>
      <w:sz w:val="28"/>
      <w:szCs w:val="20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0447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04474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3D6EE2"/>
    <w:pPr>
      <w:spacing w:after="0" w:line="240" w:lineRule="auto"/>
    </w:pPr>
    <w:rPr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B01BB"/>
    <w:rPr>
      <w:color w:val="0563C1" w:themeColor="hyperlink"/>
      <w:u w:val="single"/>
    </w:rPr>
  </w:style>
  <w:style w:type="character" w:customStyle="1" w:styleId="Other">
    <w:name w:val="Other_"/>
    <w:basedOn w:val="DefaultParagraphFont"/>
    <w:link w:val="Other0"/>
    <w:rsid w:val="001743E2"/>
    <w:rPr>
      <w:rFonts w:ascii="Times New Roman" w:eastAsia="Times New Roman" w:hAnsi="Times New Roman" w:cs="Times New Roman"/>
      <w:sz w:val="10"/>
      <w:szCs w:val="10"/>
    </w:rPr>
  </w:style>
  <w:style w:type="paragraph" w:customStyle="1" w:styleId="Other0">
    <w:name w:val="Other"/>
    <w:basedOn w:val="Normal"/>
    <w:link w:val="Other"/>
    <w:rsid w:val="001743E2"/>
    <w:pPr>
      <w:widowControl w:val="0"/>
      <w:spacing w:after="0" w:line="300" w:lineRule="auto"/>
      <w:ind w:firstLine="180"/>
    </w:pPr>
    <w:rPr>
      <w:rFonts w:ascii="Times New Roman" w:eastAsia="Times New Roman" w:hAnsi="Times New Roman" w:cs="Times New Roman"/>
      <w:sz w:val="10"/>
      <w:szCs w:val="10"/>
    </w:rPr>
  </w:style>
  <w:style w:type="character" w:customStyle="1" w:styleId="mi">
    <w:name w:val="mi"/>
    <w:basedOn w:val="DefaultParagraphFont"/>
    <w:rsid w:val="00795079"/>
  </w:style>
  <w:style w:type="character" w:customStyle="1" w:styleId="mo">
    <w:name w:val="mo"/>
    <w:basedOn w:val="DefaultParagraphFont"/>
    <w:rsid w:val="00795079"/>
  </w:style>
  <w:style w:type="character" w:styleId="Emphasis">
    <w:name w:val="Emphasis"/>
    <w:basedOn w:val="DefaultParagraphFont"/>
    <w:uiPriority w:val="20"/>
    <w:qFormat/>
    <w:rsid w:val="00B8488B"/>
    <w:rPr>
      <w:i/>
      <w:iCs/>
    </w:rPr>
  </w:style>
  <w:style w:type="character" w:customStyle="1" w:styleId="mjx-char">
    <w:name w:val="mjx-char"/>
    <w:basedOn w:val="DefaultParagraphFont"/>
    <w:rsid w:val="006A1543"/>
  </w:style>
  <w:style w:type="character" w:customStyle="1" w:styleId="mjxassistivemathml">
    <w:name w:val="mjx_assistive_mathml"/>
    <w:basedOn w:val="DefaultParagraphFont"/>
    <w:rsid w:val="006A1543"/>
  </w:style>
  <w:style w:type="character" w:customStyle="1" w:styleId="ListParagraphChar">
    <w:name w:val="List Paragraph Char"/>
    <w:link w:val="ListParagraph"/>
    <w:uiPriority w:val="34"/>
    <w:qFormat/>
    <w:locked/>
    <w:rsid w:val="00133F0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03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68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2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7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28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0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2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97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4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9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23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9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12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2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6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03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1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23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4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9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1.e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B637A8-21B4-438F-BCA0-706BE67C4B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1</Pages>
  <Words>2251</Words>
  <Characters>12831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1-01-17T17:19:00Z</cp:lastPrinted>
  <dcterms:created xsi:type="dcterms:W3CDTF">2022-07-31T05:13:00Z</dcterms:created>
  <dcterms:modified xsi:type="dcterms:W3CDTF">2023-09-14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